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22" r:id="rId2"/>
    <p:sldId id="503" r:id="rId3"/>
    <p:sldId id="491" r:id="rId4"/>
    <p:sldId id="492" r:id="rId5"/>
    <p:sldId id="515" r:id="rId6"/>
    <p:sldId id="516" r:id="rId7"/>
    <p:sldId id="517" r:id="rId8"/>
    <p:sldId id="518" r:id="rId9"/>
    <p:sldId id="519" r:id="rId10"/>
    <p:sldId id="520" r:id="rId11"/>
    <p:sldId id="521" r:id="rId12"/>
    <p:sldId id="524" r:id="rId13"/>
    <p:sldId id="525" r:id="rId14"/>
    <p:sldId id="523" r:id="rId15"/>
    <p:sldId id="494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9A4E551-5BCA-4CC4-B694-FB2463D29402}" v="8" dt="2024-03-04T06:19:42.83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38" autoAdjust="0"/>
    <p:restoredTop sz="94660"/>
  </p:normalViewPr>
  <p:slideViewPr>
    <p:cSldViewPr snapToGrid="0">
      <p:cViewPr varScale="1">
        <p:scale>
          <a:sx n="77" d="100"/>
          <a:sy n="77" d="100"/>
        </p:scale>
        <p:origin x="172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0:18:56.83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071 3747 26,'7'-14'215,"-1"3"-56,0-8-61,1 1-36,0 0-20,-1 0-12,7-1-6,-7 5-4,2-1-5,-2 1-8,-6 2-10,6 8-6,-6-3-5,0 7-7,0 7-5,-6 2-7,0 4-10,-8 6-18,1 3-23,0-1-39,-6 9-6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1:09:07.63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0642 6879 224,'-6'0'232,"6"0"-41,0 0-37,-6-4-29,6 4-27,0 0-18,-8 0-13,8-2-10,-6 2-6,6 0-4,-6 0-1,-1 0-7,7 0-4,-6 0-5,-1 0-3,7 0-2,-7 0 1,7 0-1,0 0-1,0 0-1,-6 0-1,6 0-2,0 0-2,0 2-2,0-2-3,0 0-5,0 0-4,0 0-2,0 0-2,0 0 0,0 0 0,6 4 0,-6-4 1,7 4 2,0-4 4,-1 4 1,1-1 1,5-3 4,2 5 1,-2-2 0,8-3 1,-1 4 0,7-4 2,1 4 0,-1-4 0,6 3 0,7-3-2,-5 0 2,11 0-2,-6-3-2,7-1 0,-1 0-1,7 1-4,-6-2-1,6-2 1,0-1 3,1-2 4,5 3 2,1-5 1,-1-2 3,0 3 0,1-4 3,0 4-1,0-7-3,-1 3-5,1 1-3,0-5-1,-1 5-1,1-5-1,-6 5-2,5-1-1,-13-3-1,8 3 0,-8 1 1,-5-2-1,-1 2-2,-7-1 0,1 5 1,-1-6 5,-12 6 9,-1-1 11,1 0 17,-8 0 15,2 4 22,-1-1 29,-7 1 25,1-1 17,-7 2 13,0 2 3,0-3-8,0 2-11,0 2-28,-7-1-22,-6 2-26,7-3-22,-14 5-23,7 0-14,-6 0-11,-8 5-4,1-3 5,1 5-7,-1 1-4,0-4 1,6 4-2,-7-1 0,9-4 4,4 1 0,1-1 2,0 1 0,6 0-3,1-4-4,6 0-6,0 0-7,0 0-8,0 0-6,0 0-5,6-4 0,8 0 3,5 1 5,1-4 5,0 2 6,5-1 5,1-2 2,0 0 5,1 5 0,5-3-1,-6 1 0,0 5 0,1-3 0,-8 3 0,0 0 2,1 3-1,-7 2-1,0-3 2,0 10-1,-13-1 2,6 3-1,-12 5 3,0 2 5,-8 9 0,-5-1 1,-7 4 0,0 4 0,-7-1-7,1 4-33,-8 5-52,-5-2-68,6 1-60,-7 1-84,1 2-139,-1 0-117,-7 5-78,-5-1-20</inkml:trace>
  <inkml:trace contextRef="#ctx0" brushRef="#br0" timeOffset="7940.05">24161 7422 216,'0'0'265,"6"-4"-81,-6 4-59,6-3-40,-6-1-24,8 4-13,-8-4-6,6 0-4,0-3-3,-6 7-2,7-7-3,6 4-2,-6-5-3,-1 4-2,8-3-1,-2 0-2,1-1 1,7-4 0,0 6 0,-2-5 1,9-4 0,-1 4 5,0-4-1,0 0 1,7-2 1,-1 3 3,1-5 3,6 1-4,-7-4 0,8 3-4,-1-3-2,-7 3-3,7-2-1,1 3-4,-1-4-1,6 3-1,-5 1 0,-2-5 1,1 6 1,0-5 1,1 3-1,-8 1-2,1 4 0,-1-5-1,-5 5-1,-9-1 1,2 3 0,0-2 4,-7 3 4,0 0 7,0 4 5,-7-5 5,1 6 5,0-2 6,-1 1 0,-6-1 1,7 0 1,-7 2-3,0 3-2,0-5-3,0 0-1,0 1-3,-7 3-1,7-3-2,-6 0-2,-1-1-2,0 1-1,-5 3-4,5-2-5,-6 2-5,0-4 0,-7 5-5,8-1-5,-8 4-3,0-4 0,1 4-3,-1 0 0,0 0-1,1 4 0,-1-4-1,1 4 0,6-4-1,7 3-1,-8 0 3,8-3-4,-7 5 3,13-5-3,-6 4 2,-2-4-3,8 0-2,0 3-2,0-3-1,0 0 3,8 0-3,-2 3 2,0-3 1,7 0 3,1 0 3,-2 0 1,8 0 0,0-3 1,5 3-1,-5-3 0,6-1 0,1-4 1,-1 5-2,0-1 1,-1 0 1,-5-3-1,6 3 0,0 0 0,-7 4 0,8 0-1,-8 0 1,1 4-2,-1 0-2,1 3 0,-7 1 3,0 3-1,0-1 1,-7 1-2,2 4 1,-8 3 1,0 1 2,-8-1 2,2 4-1,-7 0-1,0 4 2,0-1 0,-7 1-2,1-1-8,-7 1-27,6 0-37,-6 4-41,0-5-56,0-4-105,0 6-151,0-6-105,-6-2-46</inkml:trace>
  <inkml:trace contextRef="#ctx0" brushRef="#br0" timeOffset="9142.93">20056 8623 79,'0'0'270,"0"-3"-61,0 3-54,0 0-37,0 0-29,0 0-21,0 0-10,0 0-7,0 0-7,0 0-3,0 0-1,0 0-5,0 0-4,0 0-3,0 0-6,6 0-2,-6 0-4,0 0-4,0 0-4,0 0-3,0 0-3,0 0 0,0 0-1,7 0-1,-1 0-1,1 3 1,0-3 0,-1 0 4,0 4-1,0-4 1,8 4 0,-1-4 0,0 4 2,6-4 0,1 0 0,0 0-1,5 0 3,1-4-1,1 4 1,5-4 1,-6 0 1,7-4 0,7 2 0,-8-2-1,1 1-1,5-3-2,1-2 2,1 1-2,-1 0 0,0 1-1,-1-5 1,2 1 2,5-2 1,-6 2 4,1-4-1,-7 3-1,5 0-1,-5 1 4,-1-1-1,-5 1 1,-1-2-1,-6 6 0,-1-2 0,-6 2 1,0-1 4,0 0 3,0 3 5,-7-3 8,1 4 10,0-1 8,-7 1 7,0 0 3,0-1 0,0 1-3,-7 0-7,0 0-8,1 3-12,-7-3-9,0 3-8,0 0-7,0 4-5,-6 0-2,-8 0-2,8 4 0,-8 0-2,8 3 0,-7 0 1,0 0-1,6 4 0,1-3-1,-1-1 1,8 0 0,-2-3 2,2 4-3,4-5-2,8 2 0,-6-5-1,6 2 2,6-2 0,2 0-1,4 0-1,2 0 1,5-2 4,1-3 0,-2 2 2,9-5-3,5 4 0,-6-3-1,7 0-1,-1-1 1,-5 1-1,5 0-2,-6 0 0,0 3 1,-6-3 2,7 7 0,-15-4 1,1 0-1,0 4 2,-6 4 2,-1-4 0,0 4 0,-6 3-1,0 4 1,-6 0 1,0 3 1,-1 1 2,-6 3-1,0 5 0,-7-2 1,8 1 0,-8 4-1,1-4-7,-1 0-16,0 4-26,7-4-22,-6 0-32,0 0-38,5-4-58,1 0-88,0 4-131,0-3-59</inkml:trace>
  <inkml:trace contextRef="#ctx0" brushRef="#br0" timeOffset="10354.59">20766 9477 128,'0'-3'210,"0"3"-43,-6 0-42,6 0-38,-7 3-27,0-3-18,7 0-5,-6 4-4,-1-4 1,7 4 0,0-4 3,-6 0-2,6 0-3,0 0-5,0 0-6,0 0-4,0 0-7,0 0-3,6 0-2,-6 0 2,0 0-2,7 0 0,-7 0 2,6 0 2,1 0 0,-7 0-2,7 0 0,-1 0-3,0 4 2,0-4 3,2 0 1,4 2 0,-5-2 0,6 0 2,-6 5 0,5-5 1,2 0 0,6 3-3,-8-3-3,1 0 0,7 0 0,0-3 2,-8 3-1,8-5 1,-1 3 1,7-6 2,-6 1 0,6-1 1,-7 2-3,8-2 0,-1-1-2,-6-1-2,6 0-1,-7-2-1,7-2 1,0 2-1,-6-3 2,5 5 1,-5-5 1,6 1 2,-6-1 0,6 1 0,-7-5 1,8 0 1,-7 2 0,-2-2 3,9 1 1,-7-4 3,6 3 0,-7-3 4,1 1 2,-1 2 0,0 1 0,1-1-1,-7 2-2,0-2 0,0 4-1,-7 4 0,8 0 2,-14 0 5,6 3 2,-6 1 2,7 4 4,-7-1-1,0 1-1,0-1-3,-7 0-6,7 0-6,-6 1-4,0-1-4,-2 1-6,2 3-2,0-4 1,-1 1-1,-6 3 1,7-4-1,-7 4-2,-1 0 0,2 0 1,-8 4-2,7-1 0,-7 1-1,8 3 0,-8 0 0,0 1 1,1-1-1,-1 1 1,0 2 1,8-3-1,-8 1 0,7-1 0,0 0 0,0-3-1,7 3 0,-1-3 0,0 0-4,1 0 2,6-4-1,0 0-1,0 3 0,0-3 1,0 0 0,6-3 1,1 3 0,6 0 2,0-4 1,0 0 1,7 0 0,-7-3-1,7 0 0,-2 0 1,9-1-1,-7 1 1,6-5-1,-7 2 0,7-1 0,-6 0 0,6 0 1,-1 0 1,1-4-1,1 4 1,-1 1-1,0-2-1,0 5 0,0-5 1,-7 6-2,8-2 0,-8 5 1,-6-5-1,7 8-1,-7-4 0,0 4 1,-7 0-1,7 0 2,-6 4 0,-7-4 0,7 8 6,-7-5 5,0 9 4,-7-6 4,0 9 5,1-3 2,-7 3 3,0 2 3,0 2 0,-1-1 1,-5 1 1,0-2 1,0 2 0,-1 3 3,0-3 3,1-2 6,-1 2-1,0-5-1,1 1-3,-1 0-2,8-4-4,-8 0-6,6-1-5,8-1-10,-7-2-4,7-4-8,6 1-18,-7-1-30,7-3-34,-7 0-41,14 4-47,-7-8-60,7 4-93,-1-3-153,7-4-72,-7 2-18</inkml:trace>
  <inkml:trace contextRef="#ctx0" brushRef="#br0" timeOffset="15129.96">22714 11177 208,'-6'0'177,"6"-4"-51,-7 0-40,7 4-28,-6-4-15,-1 2-11,7-3-1,-7 5-4,1-3 0,6 3 3,-6-4 0,0 4-2,6-4-4,0 4-1,-8 0-2,8-3 0,0 3 1,-6-4-1,6 4-1,0 0 0,0-4-1,0 4 0,0-3 2,-6 3-1,6 0 2,0 0 1,0 0 3,0 0 0,0-4 2,0 4 0,0-3-2,0-1-5,0 4-1,0-7 2,0 7-1,0-5 0,0 2-3,0 3-1,0-3-1,6 3 4,-6 0-3,0-4-5,0 4-3,0 0 1,6 0-3,-6-4 1,8 4 2,-2-3 1,0 3 2,0-4 2,1 0-2,6 4-1,-6-4 3,5 1 0,2-2-1,-2 3-1,2-2-1,5-3 1,-5 3 0,6-3 0,-2 2 0,2-2-2,-1 0-1,1 0-2,0-1-1,6 1-3,-7 0 0,1 0-2,6-1-1,-7-3-1,7 4 7,-6-4-1,6 0-4,1 0-1,-2 0-1,-5-3 0,6 3 1,0-3 1,0-2-8,-7 5 5,8-8 1,-1 5 0,-6-1 1,6-2 1,-1 2 0,1-3 1,0-1 3,1 1 1,-7-1 0,5 1 2,1 0 1,0 0 3,0-1 4,-6 0 2,6 1 4,-7 0 1,1 0 3,-7 3 1,7 1 0,-8-1 4,2 0 0,-8 4 2,1-1 1,-1 2 4,-6 3 9,0-1 14,0 1 12,-6 3 4,6-3-4,-7 4-5,-5-1-3,-2 0-8,1 4-12,0 0-19,-6 4-13,-1-4-7,0 7-5,-6-3 0,1 3-2,5 0-2,-6 1 1,6-1-1,-5 3 1,5-1-1,0-1 1,7-2 0,0 2-1,0-5 2,7 5-1,-8-4-1,14-4-1,-6 2-2,6 3-1,-7-5 0,7 0-1,7 0 0,-7 3 0,6-3 1,8 0 3,-8 0 1,7-3 0,0-2-1,7 3 3,-1-2 0,1 0 0,-1-3 0,7 3-1,-6-4 1,6 6 0,0-6 1,0 4-1,-7-3-2,8 3-3,-8 0-1,0 4 1,1 0-2,-7 0-1,1 4 0,-2 0 2,2 3 2,-8 5 0,0-2 3,-6 5-2,0 3 2,0 0 3,-6 8 2,-8-4 3,8 4 0,-6-1 2,-2 1-1,-5-1 1,5 4 1,-5-6-1,0 2-2,-1 1-4,1 0 0,-7-1-8,6-3-22,1-3-36,-1 3-39,7-8-42,0 1-58,6-5-86,1 2-166,-1-5-85,7-3-30</inkml:trace>
  <inkml:trace contextRef="#ctx0" brushRef="#br0" timeOffset="17482.66">25321 11797 103,'-20'6'178,"1"2"-53,5-1-40,-5 1-33,6-1-27,0-4-12,-7 4-10,8-3-3,-2 0 0,8 0 3,-7-1 1,-1 1 5,8 0 5,-7-1 4,6-3 2,1 0 0,0 3-1,-1-3-3,1 4 0,6 0-4,-7-4-1,7 0 2,-7 0 5,7 0 3,0 0 6,-6 0 4,6 0 4,0 0 3,0 0-1,0 0-5,0 0-2,0-4-4,-6 4-2,6 0-2,0-4-1,0 4 0,0 0 2,-7 0 2,7-3 1,0 3 1,0 0 1,0 0 1,0 0 0,-7 0-2,7 0-3,0 0 0,-6 0-4,6 0-2,-6 0-4,6 3-1,-7-3-3,0 4 1,7 0-1,-6 0-1,6-4-1,0 3-6,-7-3 3,7 4-2,0-4 2,0 4-3,7-4 1,-7 3 1,0-3 3,6 0 3,1 5 0,0-5 4,-1 0 1,0 0 2,14 0 0,-7-5-2,7 2 0,-1-1 3,8-7-5,-2 3-2,1-2-3,7-1-1,-1-4 1,1 1-1,0-5-2,6-2 2,0 2 4,0-7 0,0 4 3,6-3 2,-6-4 0,7 3 4,-7-4 2,7 1 3,-1-4 1,-5 4 4,-1-5 7,0 5 6,0-3 9,0-1 8,-6 4 6,-1-1 11,-5 1 11,-8 3 14,0 4 16,1 3 14,-13 2 6,-1 3 5,0 2-4,-6-3-8,-6 5-12,-7 2-21,0 0-22,0 5-26,-7-1-15,-6 4-17,0 0-8,-7 4-5,8-1-3,-1 1-1,0 0 1,0 4-2,6-6 1,7 2-1,-1 0-3,2 0-1,6-1-4,6-3-4,0 0-2,0 0-1,12 0-1,2 0 0,5 0 2,1-3 2,12-1 1,1-4 3,-1 1 0,7-4-2,7 4-2,-7-4 2,1 4-2,5-5 3,-6 6 1,7-2-2,-8 1 2,-5 3 1,-1 0 3,-5 4 0,-1 4 0,0 4 2,-13-1 3,0 8 8,-6 3 8,-7 0 8,-7 8 7,-6-1 9,-6 9 8,-1-2 4,-13 5-1,1 4-2,-7-1-6,-1-4-5,1 5-9,1-4-9,-2-1-15,1 0-35,6-3-69,1-3-80,-1 3-71,7-4-93,14-4-150,-2-2-121,1-1-77,7 0-20</inkml:trace>
  <inkml:trace contextRef="#ctx0" brushRef="#br0" timeOffset="23651.5">27256 11672 245,'-6'0'217,"6"0"-57,-8 0-49,2 0-32,0 0-22,6 0-19,-6 0-10,6 0-7,-7 0-4,7 0-3,0 0 2,0 0 1,0 0-1,0 0 2,0-4-1,0 4 2,0 0 0,0-4-1,0 1-4,0-1-4,7 0 1,-7 1-4,0-1-2,0 0-3,6 1-1,-6-1 0,0-1 2,0 3 3,0-2 3,6 1 4,-6-1 7,0 0 6,-6 0 7,6 0 8,0 4 5,-6-4 3,6 1 3,-7-1 0,7 2 5,-7-3 2,7 2 0,-6-1 2,6 0 0,-7 0 3,7 1 4,-6-1 3,6 1-5,-6-1-4,6-3-4,0 7-7,0-8-7,0 5-10,0-1-10,0 0-7,0 4-7,0-3-3,6 0-3,0-2-3,1 5-1,-1-3 0,8 3 0,-2 0 0,2 0-1,5 0-1,-6 3 2,6 2 0,1-2 0,0 4 0,-1 0 1,1 1-2,-8 3 1,8-1 0,0 2-1,-7-2 0,0 5 0,0-3-1,-7 2-1,1 4 1,-7-3-1,7 3 2,-14 1 2,0-2 3,1 6 3,-7-5 4,-7 4 3,1 0 3,0-3 3,-8 2 0,1-2 7,-6-1 9,6-4 10,-7 1 13,1 0 14,-1-8 10,-7 5 3,1-9 3,1 1-4,-1-1 0,5-3-4,-5-7-6,7 0-6,6-1-5,0-6 2,0-1 4,6-4-2,8 1-9,-2-8-8,8 1-10,0-4-8,6-4-5,6-4-8,7-3-11,6 0-2,8-1-4,-1 1-4,6-4-1,7 1 1,0 2-1,7-3-1,-1 0 3,8 0 0,5 3 1,-5-2 1,5 2 1,1 1-2,-1 3-2,-6 5 1,7-5-1,-13 7-1,-1 5 2,-6 3-2,1 3-13,-14 2-21,-7 5-24,1 1-35,-8 7-40,2-3-49,-8 4-49,1 3-42,-1-4-37,-6 4-54,0 0-116,-6 0-65,-1 4-30,1-1 11</inkml:trace>
  <inkml:trace contextRef="#ctx0" brushRef="#br0" timeOffset="23986.55">28071 11284 92,'-8'2'460,"2"2"-125,0 0-138,-1-4-84,7 4-43,-6-4-22,6 0-10,0 0-5,0 0-1,0 0-1,0 0-1,6 0-2,1-4-3,-1 0-4,8 0-1,-2 2-3,2-6 1,-1 0-2,6 1 2,0-4-1,1 0 0,0 1 0,-1-5-1,7 1 1,-6-1-2,6-1-2,0 2-3,0-5-3,6 5 1,-6-4-4,1-1-14,-1 5-19,-6-1-32,5-4-46,-5 1-93,0 4-145,-1-5-88,-6 8-45</inkml:trace>
  <inkml:trace contextRef="#ctx0" brushRef="#br0" timeOffset="24158.9">28188 11471 294,'-7'7'476,"7"-5"-129,0 3-152,0-5-77,0 0-36,7-5-17,-1 3-8,1-5-6,5-5-2,8-3-3,6 1-6,1-5-11,11-3-12,1-3-25,7-4-32,7-5-51,-2 1-113,2-4-135,-7-2-89,5 2-55</inkml:trace>
  <inkml:trace contextRef="#ctx0" brushRef="#br0" timeOffset="24623.99">28781 10355 34,'-13'0'411,"6"-2"-97,0 2-110,1 0-67,0 0-36,-1-4-20,7 4-8,-7 0-6,1 0-4,0 0-7,-1 0-8,1 0-6,-1 0-7,7 4-7,-7-4-6,1 2-4,0 3-5,-2 2-1,2 0 0,0 5 1,0 3 0,6-1 5,-7 4 4,0 5 5,7-3 5,0 7 4,0-1 4,0 3 2,0 4 3,7 0 2,-7 0 1,13-1 0,-7 6-1,0-5-2,8 3-6,-1-3-3,7 3-5,-8-2-6,8-2-5,-7 1-6,7 0-2,6-7-4,-6 3-1,5-3-1,-5-4 1,6 0 0,6-4-2,-5 0-1,5-3 1,1-3 2,6-5-3,-7-5-1,8 4-15,-8-12-24,7 4-32,-6-10-35,5 1-43,-5-3-70,0-5-123,-7-2-113,6-1-63,-12-4-20</inkml:trace>
  <inkml:trace contextRef="#ctx0" brushRef="#br0" timeOffset="24915.58">29283 10287 130,'0'-5'465,"6"3"-113,0-6-138,7 4-83,1 1-42,-2-1-21,8 0-11,0 4-3,-1 0-2,1 0-3,6 4-6,0 3-8,-1 5-8,-5-2-7,7 5-5,-8-1-5,0 5-3,1 7 0,-7-4-5,0 7 0,0 0 1,-13 1-1,6 3 0,-6-1 3,-6 5-1,0-4-1,-1 1 2,-6-2-3,7-3-2,-1 4-7,-5-6-15,4-2-23,2-4-29,0-2-48,-1-9-86,7 2-154,-7-9-79,7-3-40</inkml:trace>
  <inkml:trace contextRef="#ctx0" brushRef="#br0" timeOffset="25240.32">29816 9763 401,'-12'11'389,"-2"0"-153,8 4-97,-7 3-52,7 0-23,-1 4-8,0 4-4,1 0 1,0 3 3,6 4-4,0-1-6,0 2-3,6 2-5,0-3-5,1 0-4,0 3-4,6-2-4,-7-1-2,8-4 0,4 4-2,-4-8 3,-1 5-5,7-4-3,-2-4-2,2 0 0,7-5-3,-8 2 0,7 0-1,0-9-5,0 2 2,0-5 0,1-3 1,5-4-2,-6 0-5,7-4-15,-7-3-18,6-1-25,-5-3-29,-2-1-45,1-5-76,0 2-134,-6-7-82,-1 3-45</inkml:trace>
  <inkml:trace contextRef="#ctx0" brushRef="#br0" timeOffset="25523.92">30260 9715 357,'6'-4'391,"1"-3"-130,-1 3-101,7-2-59,-6-3-27,6 6-16,6-4-7,-5 3 1,5 1-3,1 3 0,6 0-5,-7 3-3,7 1-6,-6 0-1,6 7-4,0-1-4,-7 5-2,1 3-3,0 5-2,-1-2-3,-5 2-4,-8 6-2,6 0-4,-4 1-1,-8 3-1,0-1-1,0 1-1,0 0 0,-8 0-2,2 1 0,0-5 0,-8 0-10,8 0-15,0-4-16,-1-2-18,-6-5-24,6 0-34,1-7-62,0 1-116,6-5-91,-6 0-58</inkml:trace>
  <inkml:trace contextRef="#ctx0" brushRef="#br0" timeOffset="25818.18">30937 9165 193,'-6'0'481,"0"0"-119,-1 9-154,0-7-85,7 10-40,-6-1-17,-1 3-7,7 5-2,-6-2 3,6 10 1,0-6 2,0 9-3,0-1-4,6 0-8,1 4-5,-1 1-3,8 3-3,-2-5 0,2 1-3,5 0-3,-6-1-4,6-2-2,8 0-4,-1-1-2,0-4-3,0 2-2,0-6-4,7-2 0,-1-1-3,7-4-20,-6-2-27,5-2-33,-5-6-45,0-1-53,0-6-98,-1-1-149,-5-3-85,-8-4-29</inkml:trace>
  <inkml:trace contextRef="#ctx0" brushRef="#br0" timeOffset="26039.07">31302 8884 357,'26'-19'486,"1"5"-171,-1-1-128,6 4-59,1 0-29,6 4-9,-7-1 4,1 5 9,6 3 5,0 3 4,-6 5 2,6-1-2,-7 4-2,1 4-5,-1 2-8,2 6-12,-9 3-8,-5 3-11,0 4-12,-14 0-12,6 7-10,-12 1-9,-6 3-6,-6 4-4,-2-2-28,-12 10-53,1-5-61,-9 4-65,-5-4-96,0 1-188,-13-5-98,0 2-52,-6-3-8</inkml:trace>
  <inkml:trace contextRef="#ctx0" brushRef="#br0" timeOffset="26904.72">28918 10403 395,'0'5'342,"0"-2"-119,0-3-82,6 0-45,-6 4-24,0-4-9,0 0-2,0 0-1,0 0 0,0 0 0,0 0-5,0 0-3,0 0-2,0 0 1,0-4 2,0 1 7,0-2 6,0 3 10,-6-2 10,6-4 9,-7 1 5,0-3 2,1-7-1,0 4 2,-1-5 2,-6-1-2,0-4 6,-7 2-4,0-5-3,1 1-3,0-4-3,-8-5-8,8 2-10,-7-5-9,0-3-18,0-1-7,-7 1-13,7-7-10,0 2-5,-7-2-6,1-2-4,6 3-3,-7-2 0,7 0 0,0 2-1,1 4 4,5 2 1,-7 3 3,8 8 1,0 0 2,5 3-1,-5 8 0,6-1 1,6 5 0,-5 3 1,4 0-5,2 3-1,0 1-4,6 3-1,-7 4-1,7 4-2,-6 3-2,-1 4-1,7 8 0,-6-1-1,6 5 1,-7 2-1,7 5 1,-6-1 2,6-4 2,0 8 1,0-4-1,0-4 2,6 5 1,-6-5-1,0-2-1,0-5 0,7 1-2,-7-8 0,0-1-1,6 1 1,-6-7 0,0 4 1,0-8 0,0 0-2,7-4 1,-7-7 4,0 0-1,6-4-3,1-3 0,-1 0-2,0-9 0,2 6 2,-2-4 1,0 2-3,1-2 1,0 3 1,5-4 0,-5 4 2,6 0 2,-6 0-2,5 4-3,2 0 0,-2 3-1,2 4-1,-1 1 1,7-2-2,-8 9-2,8-2 2,-1 5 3,1 0 1,6 5-1,-7 2 1,1 1 0,6 2 2,0 5 2,-7-1-2,7 1-1,1 3 1,-1 0-9,0-4-29,0 5-47,0 0-63,0-4-61,0 3-56,-6-4-56,0-3-89,-8 4-173,1-5-64,-6-1-5</inkml:trace>
  <inkml:trace contextRef="#ctx0" brushRef="#br0" timeOffset="27360.4">30214 9957 109,'-6'0'283,"-1"0"-85,7 0-77,0 0-54,0 0-31,0-4-16,0 1-8,7 3-5,-7-4-2,6 0-3,-6 4-1,7-3-5,-1 3-4,-6-3-8,7 3-5,-7-5-9,6 5-12,-6-4-14,6 4-21,-6-3-26,0 0-35,0-1-39</inkml:trace>
  <inkml:trace contextRef="#ctx0" brushRef="#br0" timeOffset="28086.5">30234 9910 33,'0'0'222,"0"0"-43,0-4-39,0 4-35,0 0-25,0-4-14,0 4-11,0 0-6,0 0-1,-7-4-1,7 4 0,0 0-1,0 0-2,0-4-1,0 4-3,0 0 4,-6 0-4,6-4-5,0 8-4,0-4-2,0 0-3,0 0-4,0-4 0,0 4-5,0 0 0,0 0 2,0 0-1,0 0-1,-7 0-2,7 0-1,0-2-2,0 2-2,-6 0 1,6 0-1,0-4 0,-7 4 1,7-3 2,-6 3 1,6-5 2,-7 5 3,0-3 2,7-1 5,-6 0 3,0 0 0,6 1-1,-7-4 4,0 3 1,1-3 2,0-1-2,-1 1-5,1-3-2,-8-2 1,8 1-1,-8 0 2,2-3-2,-1-1-3,0 0 2,-6-3 4,-1-1 11,0-2 4,1-5 2,-1 0 2,0 1 0,-6-4 3,7-5 0,-7 1-6,0-4-11,6 1-6,-5 0-4,5-5-6,-7 1-5,8 0-3,0-1-3,-8-3-3,8 4 1,0 0-3,-1 3-2,7-3 0,-7 3 0,8 4 0,-8 1 0,6 3 1,2-2 4,-1 10 12,-1-2 11,8 6 5,-8 2 5,8 4 1,0-1 2,-1 2-1,1 3-3,6-1-14,-7 4-10,7 1-6,0-2-3,-6 5-3,6-2-3,0 2-1,0 2 0,0-2 1,0 8 0,0-4-1,-7 4 1,7 6 1,0-2 2,0 2 0,-6 4 0,6 0-1,-6 5 1,6 2 0,-8-2 0,2 2-1,0 0 0,-1 0 0,0 5 0,1-4 1,0 0-1,-7-1 1,6 1 0,0-4-1,1 0 2,6-1-2,-6-2 0,-1-4 0,7-5 1,-7 2-2,7-5 1,0 1 0,0-6 0,0 3 2,0-2 2,0-3 1,0 0-5,0-3 3,0-4 2,0-5-1,7 1 1,-7-3-1,7-8 1,-1 3 0,-6-3 7,6 1 0,-6-6-1,0 2 1,7-4-1,-7 3 0,0-3-3,0 0-1,7 0 0,-7 0-4,0 2 2,6 2-3,-6-1 1,7 4 1,-7 4 5,0 0 2,0 7-1,6-1 1,-6 4 0,6 2-1,1 2 0,0 4-1,5-4-5,8 8-4,0 0-2,-1 0 0,7 6 2,1 2 1,-1-1 0,6 4-1,1 2 0,-1 2 3,7-1 1,-6 3 1,6-2-3,0 3-20,-6 0-51,-1 0-62,1-3-64,-7 2-85,0-2-189,-6-1-102,-7 1-66,-7-4-24</inkml:trace>
  <inkml:trace contextRef="#ctx0" brushRef="#br0" timeOffset="30042.54">30937 9195 124,'0'0'111,"0"0"-16,0 0-15,0 0-13,0 0-10,0 0-10,-6 0-5,6 0-7,0 0-6,0 0-5,0 0-3,0 0-5,0 0-2,-6 0-5,6 4-2,0-4 0,0 0 0,0 0 2,0 4 2,-7-4 6,7 0 3,0 0 6,0 0 3,0 0 3,0 0 1,0 0 1,0 0 0,0 0 0,0 0-3,0-4 1,-7 4-4,7 0 0,0 0-2,0-4-3,0 4-1,0-4-2,-6 4-5,6-3-1,0-1 0,-7 1-1,7-2 2,-6 3 2,-1-7 2,1 6 3,-1-4 9,1-1 4,0 1-1,-8 0 2,8 0 0,-7-5 3,0-3 1,0 5 8,-7-5 5,7 1-2,-6-5-1,-1 2 0,-7-6-3,9 0-4,-9-2-4,1-4-13,-6 3-5,5-7-2,-5 0 1,6 0 0,-7-3 0,7-1 3,-7-3-1,7-4 0,-6 3-5,6-3-2,0 1-2,6-6 0,-6 3-1,0 1-2,7-2-1,-7 6-2,6-2 5,0 2 2,1 1 7,-1 3 6,0 5 5,2 3 5,4 2 6,1 2 7,1 6 2,-2 1 1,8 3-8,0 4-6,-2 5-6,2-2-5,0 4-7,6 1-7,-7 3-6,1 7-5,-1 1 0,7 6-3,-13 4-1,7 4 0,-1 1 0,0-2 1,1 4 0,6-2 0,-6 2 0,6-3-1,0 0 1,-7-3-1,7-1-2,0-3 2,0-4 0,0 0 1,0-4-1,0-3 2,0 3 0,0-4 2,0-3 1,0 0 1,7-3-1,-7-4 0,6-4 1,0 0 0,1-4-1,0 0-2,-1-3 0,7-1-1,-6 1-1,-1 0 1,7 0-2,-7 3-1,2-4 1,-2 5-1,6-1 0,-4 5 1,-2 3 0,0-1-1,7 0 1,-6 4 1,6 4-2,-1 4-2,2 0 3,-1 8-1,7-3 0,-1 7 1,0-3-1,8 7-1,5 2 2,-6 3-1,7 1-14,-1 0-28,7-1-27,-5 5-31,-2-1-34,7 0-34,-7 1-41,-5-5-62,-1 4-116,0-3-77,-7 0-45</inkml:trace>
  <inkml:trace contextRef="#ctx0" brushRef="#br0" timeOffset="50656.55">23516 13082 198,'0'0'199,"0"-4"-54,0 4-46,6-3-36,-6 0-25,0-2-14,7 1-6,-7 4-2,0-3-2,6-2-2,-6 3 1,7 2-1,-7-4-2,7 1-1,-7-2-2,6 5-2,-6-3-2,6 3 1,-6-4 1,0 4-3,0 0-1,6 0 0,-6 0-1,0 0 0,0 0 1,0 0-1,0 0 0,0 0-1,0 0 3,0 0-1,0 0 0,0 0 1,0 0 4,0 4 4,8-4 5,-8 3 4,6-3 0,-6 5 0,6-2 3,1 1 0,-1-2-3,1 3-4,0-2-4,5 1-2,-5 1-2,6-2 2,0 0-2,7 1-1,-8-4 1,8 0-1,0 0-1,-1-4-1,1 1 2,0 0-1,6-2 1,-7-2-1,7 0 1,0 0 0,-6-5-2,5 2 1,2-2-1,-1-3 0,-6 1-1,6-1 2,-1 1-1,1-1 3,-6 1 0,6-6 0,-7 6 2,1-4 2,-6 4 2,5-1 1,-6 4 2,0-4 1,1 4 1,-8 0 2,0-1 2,0 3 0,1 1 1,-7 0 2,0 1 0,0 1-1,-7-2 0,1 4-3,0 0-3,0 0-2,-8 1-5,8 3-3,-14 0-2,7 0-3,-1 3-2,2-3 0,-8 4 1,7 0-1,0 0-1,6-1-3,-5 2 2,6-3-1,-2-2 1,2 0 1,6 4 0,0-4-2,0 0 0,0-4 2,6 4-1,2-2 1,-2-3-1,6-2-1,8-1 0,-1 1 2,1-3 1,0-2-1,6 1 1,1 0-1,-2 0 0,1-3 0,6 3 0,-5-1 0,-1 2 0,0 2 1,0 1 0,-7 1-1,1 1 0,0 2 0,-1 3 0,-12 0 0,6 3 0,-7 4-1,-6 4-1,0 1 2,0 1 0,-6 7 1,-1 1 0,-6 1-2,-6 0 1,5 5 0,-5 2 1,-7 0-1,6 0 0,-6 0 0,7 0 0,-7 1 0,0 0-7,6-1-12,1-4-18,-1 4-27,8-3-48,-2-4-104,1 4-117,0-4-75</inkml:trace>
  <inkml:trace contextRef="#ctx0" brushRef="#br0" timeOffset="57764.57">26571 13946 56,'0'0'184,"0"-3"-50,0 3-44,0-4-34,0 4-23,0-3-16,0 3-8,8-4-5,-8 1-2,0 3-2,6-4 0,-6 4 1,0-4 1,6 4 1,-6 0 5,0 0 5,0-4 4,0 4 5,0 0 1,0-3 3,0 3 2,7 0 0,-7-5-1,0 5-5,0 0-1,0 0-3,0 0-1,0 0-3,0 0-1,0 0-2,0 0 1,0 0-1,0 0-2,0 0 0,0 0 0,0 0 0,0 0-2,0 0 1,0 0-1,0 0 0,0 0 0,0 0 0,0 0 1,0 0 0,0 0 0,0 0-3,0 0 1,0 0 0,0 0 0,0 0 0,6 0 0,-6 0 0,0 0 0,0 0 1,7-3-1,-7 3-2,6 0-1,-6 0 3,0-4-4,7 4 3,-1-2 1,-6 2 1,6-4 1,2 0 2,-2 0 2,0 0-2,1-3 3,6-1 0,-6 2 0,5-3-2,2 3 0,-2-2-1,2-3-2,5 0-1,-6 1-3,6-5 0,1 3-1,-6-2 0,5-1-2,1 5 0,-1-5 0,0 0 1,1-3-2,-1 3 1,1 1 0,0-5 1,-1 2 1,1-3 1,0 2 3,-1 3-1,-6-3 2,6 4 1,-5-1-1,-2-4 0,2 5 0,-1 3 1,-1-3 2,-4 2 5,-2 1 4,0 4 3,-6-1 2,6 5 3,-6-4 3,0 2-1,0-1 2,0 2-3,0 0-1,-6 1 2,6-1 0,-6 0-1,0 0-1,-8 2-2,8 2 0,-7 0-1,-1-5-3,2 10-5,-2-5-3,2 2-2,-8 2-3,1 0-1,5 3-4,-6 1-2,8-4-1,-1 3-1,-1-4 0,8 1 0,0-1 0,0 1-3,6 0 1,-8-4-1,8 0 1,0 4-1,8-4-1,-2 0-1,0 3 1,0-3 0,8-3 2,-1 3-1,-1-4 0,8-4 0,-6 5 2,5-4 1,1 2 0,-2-1 1,2-2-1,7 5 2,-7-5 0,-2 4 0,2-3-1,0 0-1,-1 4-1,-5-1-1,5 0 2,-6 4-2,0 0-3,-7 0-2,1 8 0,0-5 0,-7 4 0,0 8 0,0 0-1,-7 3-2,-6 0-3,7 5 0,-7-3-6,-7 7-1,6-1-3,2-1-5,-8-3-4,7 4-3,-7-4-3,8-3-7,-2 2-11,-5-3-18,13 1-31,-8-5-57,2 1-131,4-4-87,-4-3-47</inkml:trace>
  <inkml:trace contextRef="#ctx0" brushRef="#br0" timeOffset="63103.37">27582 12957 171,'0'-3'246,"0"3"-62,0 0-57,0 0-47,0-3-27,0 3-18,0 0-8,0 0-6,0-5-6,0 5-1,0-4-5,0 1-1,0 0-3,0 3 0,6-4 0,-6 4 2,0 0 2,0-4 3,0 4 3,0 0 2,0 0 2,0 0 1,0 0 0,0 0-1,0 0 0,0 0-3,0 0-1,0 0-3,0 0 1,0 0-2,0 0-2,0 0-2,0 0 0,0 0 1,0 0 0,0 0-1,0 0-1,0 0-1,0 0 2,0 0 1,0 0-1,0 0 1,0 0 0,0 0-2,0 0 0,0 0-2,0 0-1,0 0-3,0 0 0,7 0-5,-7 4 2,6-4 2,-6 4 0,6-1 1,8 0 5,-8 6 0,1-3-2,6 5 1,-7-3-1,7 3 2,1-1 0,-2 5 1,8-3-4,-7 2 2,0-3 0,6 3 2,1-2-2,-7 2 0,7-2-3,-7-2-1,0 1 1,-1 0-1,2 3 1,-1-6-2,0 3 1,0-1 0,-7-2 1,8 4-1,-8-5-3,0-3-5,1 2-12,0-6-13,-1 5-26,7-10-53,-7 2-101,-6-4-120,7-3-68</inkml:trace>
  <inkml:trace contextRef="#ctx0" brushRef="#br0" timeOffset="63319.88">27862 12700 257,'0'-3'323,"0"0"-112,0 3-82,0 0-49,6 3-22,-6 5-10,0 2-6,7 5 2,-7 3 0,0 5 2,6 2-4,-6 5-3,0 3-6,0-1-6,0 5-4,0 0-5,0 3-2,0 4-3,0 0-1,0-4-5,0 8-1,0-4-1,0 3-3,0-3-4,0 0-6,0 0-10,0 0-14,0-3-14,0-8-20,7-1-28,0-6-61,-1-4-107,0-3-101,8-9-52</inkml:trace>
  <inkml:trace contextRef="#ctx0" brushRef="#br0" timeOffset="63796.07">28103 13210 334,'7'0'277,"-1"-3"-107,0-5-71,1 2-38,6-11-19,1 7-9,-2-5-4,1 1-3,0-1 2,0-3-1,1 0-1,-8 4-2,7-5 0,-6 0 1,-1 1 0,0-1 1,1 5 2,-1-4 5,-6 4 3,0 2 4,-6-2-2,6 6 1,-7-4 0,1 6 2,6-2-1,-13 8-5,6-3-7,1 6-5,-8 2-2,8-2-5,-7 7-6,7 6-3,-7-2-4,6 4-1,1 1-1,-8 2 0,14 1-1,-6-3 1,6 3 0,0-4-1,6 1 0,-6-1 1,14-3 1,-8-5-2,1 5 0,6-8-2,0 1 0,-1-4 1,2-2 1,6-4-2,-1-2-1,1-7 1,-1-1 2,0-2 2,1-4 0,-1 0 0,1-4 0,0-4 1,-7 1 0,7-2-1,-2 2 1,2-1-1,-7 1 3,7 0 0,-7-2 0,6 2 2,-5 2 6,5 2 2,-5 3 2,4 3 1,-4 0-1,-1 4 0,0 4 2,0-1-3,-1 5-2,-4-1 0,4 4-3,2 4 0,-8 3 0,1 4-1,5 0 2,-5 8-3,-7-6 1,7 10-3,-7 0-1,0 6-2,-7-4 2,7 4-4,-7 4-3,1-3-6,0 3-9,-1-4-15,-6 0-18,6-3-25,1-4-36,0-4-60,-2 0-138,-4-3-96,6-5-61</inkml:trace>
  <inkml:trace contextRef="#ctx0" brushRef="#br0" timeOffset="67592.69">22525 14848 240,'-6'0'223,"6"-4"-78,-6 4-59,6-3-30,0 3-19,0-4-10,0 0-7,0-3-5,0 3-4,6-3-5,-6 0 0,0-1-2,6 5 2,-6-5-2,0 1 1,7 3-2,-7-3-1,6 2-1,-6 3 1,0-2-2,7 1 0,-7 3 2,0-5 0,0 5 3,0-3 3,0 3 3,0 0 5,0 0 5,0-4 2,0 4 1,0-4 1,0 4-1,0-4-1,0 4-1,0-3-2,0 3-1,0 0-1,0-4-1,0 4 1,0 0-2,0 0-2,0 0-2,0 0-1,0 0-3,0 0-1,0 0-5,0 0 1,0 0 1,0 0-1,0 0 1,0 0 2,0 0 0,0 0 1,0 0 2,0 0 4,0 0 0,0 4-2,-7-4-1,7 3-1,0 1-2,-6 4 0,6-5-3,-7 2-1,7 2-3,0 0 1,0-3 1,0 3-1,0 0 1,0 1-2,0-5 1,0 5-1,0-1 0,7 0 0,-1 0 0,1 1 2,-1-1 0,7 0 0,-6 0-1,6 5 1,0-5 1,6 0 0,-6-4 2,7 6-3,0-6 3,6-3-1,-1 3 2,1-6 0,1 0 0,5-2-3,1-2 0,7-4-1,-2-4 2,1 1-1,0-1 0,1-2 0,5-2 0,-5-3 1,-2-4-2,8 1 1,-7-2-2,-6-2-1,6 4 1,-7-5 0,-6 5 5,7-1 1,-13 4 3,6-3 4,-13 2 5,7 5 7,-8 5 3,-6-3 3,-6 5 2,7 1-2,-14 2-4,7 0-4,-12 1-3,6 3-6,-14 4-6,0 4-5,1 3-4,-1 1 0,-6 2-1,0 5 1,-1-1-2,2 1 1,-1 1 2,0 2-1,6-4 0,1 1 0,-1-3-2,6-2 0,8-3 2,0-3-3,-1 0 0,14 0 1,-1-2 1,8-2 1,-2 0 0,14-2 0,1-6-1,5 1-1,1-1-2,6-3-4,7-3 1,-8 3-6,9-5 2,-2 3-1,1 1-2,-7 1-1,-1 1-3,-5 2 0,-7 8-2,0 0 0,-6 4-4,-7 2-2,-7 13-3,-6-1-7,-6 8-8,-7 7-15,-7 0-22,0 7-36,-12 4-78,-1 0-129,1 5-71</inkml:trace>
  <inkml:trace contextRef="#ctx0" brushRef="#br0" timeOffset="72502.68">24193 15455 130,'7'0'178,"-7"-2"-60,6 2-39,-6-5-22,7 2-10,0-1-4,-1 0-2,-6-3-3,6 0-5,2 3-3,-2-3-5,6 0-4,-5 0-5,0-1-3,6 1-3,-7-5-2,0 4 0,8 2-3,-8-5-1,8 3-2,-8 4-1,0-3 0,1 5 1,-7-3 5,6 1 4,-6 1 9,0 3 10,0 0 4,0 0 4,0 0 3,-6 0-1,-1 0-2,1 0-3,0 0-8,-2 3-5,2-3-1,0 0 0,-8 4 0,2-4 1,5 0 0,-6 0 0,0 5 3,1-5-1,-2 0-1,1 0 1,0 2 0,-6-2 0,5 0 2,2-2 0,-8 2-2,0 0-3,1 0-1,-1-5-3,0 5-2,-5 0 0,5 0 0,-6-4-1,0 4 3,-1-3 1,2 3 0,-1-4 2,-7 0 2,1 1-1,-2 3-1,2-4-1,-1 1-2,1-1 2,-7 0-1,0 1 2,7 3 0,-8 0 0,1 0-1,-6 0 0,5 3-2,1-3-2,-7 8 2,8-5-2,-8 1-4,7-1 2,-7 1-1,0 3-2,8-3-1,-8 1 0,0 2-1,8-5-4,-9 6 1,2-4 0,7 0-2,-9 0 0,9-1 0,-2 1-3,-5-4 1,6 2 3,-7 4-1,1-4 1,-1-2-1,0 4 2,0-4-1,-6 4 2,7 0 1,-1-1-1,-6 1 1,6 0 0,-6 2 0,7 2 0,-8 0 0,8-1 0,-7 4 0,7 0 0,-8 3 1,7 2-1,1-1 0,-1-1-1,7 1-1,0-1-1,-7 1-2,14-1-2,-7 1-1,6-1-1,-6-2 0,6 2 0,8-3 2,-9 1-3,2-5 2,7 0 1,-9 0-1,9 1 1,-1-1 1,-1-4 0,1 1-1,0-4 1,0 4 0,0-4 0,7 3 1,-7-3-2,-1 4 0,7-4 1,-5 0 2,5 0-2,-6 0 0,6 0 1,-5 0-1,5 0 0,-6-4 0,6 4-1,-5-3-1,-1-1 1,6 4 0,-7-4 1,9 1-1,-9-1 0,7 4 0,-6-3 0,7-1 1,-1 0 0,1 0-1,0 4 0,-8-3 0,14-1 1,-6 1 1,-1 3 1,0-5-2,1 3-1,-1-2 2,0-4 0,1 5 0,0-5-2,0 4-1,-1-4-2,0 6 2,1-6 0,5 1 0,-5 3-1,0-3 1,-1-4 1,7 3 0,-7 1 0,1 0-2,6 0 1,-7-1-2,1 5 2,5-4-2,-5-1 0,-1 4 1,-6 1 0,7-1 1,-7 0-1,0 4 2,0-4 4,-1 2 0,1 2-2,-6-6-1,6 6 0,-7-2-1,7 2-1,1 0 0,-2 2-6,1-2 2,0 6 1,0-6 0,0 2 2,-1 2 1,2 0-1,-1 0 1,6-1 1,0 1-2,1 0 2,-1 0 0,0 3 0,8-4-1,-8 5 1,1-1 0,5 0-2,-4 4 1,4 1-1,-5 2 0,5 1-2,2-1 3,-8 5-1,7-1-1,-7 4 0,8-4 1,-2 4-1,8 0 1,-7 1 0,0-2-1,6 5 1,1-4 2,-1-1-1,1 2 1,-1-2-1,7 4 0,-6-2 0,6 3-1,0 0 1,0-1-1,0 4 1,6-3 0,-6 3 0,13 0-1,-6-2 1,6 1 0,7 2 0,-1-1-1,0 0-3,14 5 1,-1-5 1,1 4 2,13-3 0,-1 1-1,8-1 2,-1 0 0,13 0 4,-6-1 0,12 0 0,-6-3-2,7 3 0,-7-4 0,13-3-1,-6 0 1,6-4-1,1-3-1,5 0 0,-6-5-2,7 6-3,6-9-1,-6 1-1,6-2-4,7-2-3,-7 0-3,7-1 1,0-3 0,6 0-1,0 0 3,1 0 1,5-3 3,1 3 1,6-4 1,1 4 0,-1 0 2,1 0-2,5 0 0,1-4 1,0 4-2,-7-4 2,7 2 5,0-2 0,-1-4 0,-5 5 6,5-5-4,1-3-1,0 0 1,0-7-4,-7 3-3,1-7 0,-1 1-6,-7-8 4,7-2 1,-5-1 2,-1-1 0,-7-4 2,-1-4 1,2-2 1,-7-5 4,-7 0-4,0-7 1,-6 4 4,-7-8 0,-6 5 3,-7-2 0,-6 2 1,-7-1 4,-13 3 2,-7 2 4,1-2 0,-20 0 8,0 1 6,-13 3 8,0 1 3,-13 0 2,-13-1 0,0 3-3,-14 2-2,-5 6-8,-13 0-8,-7 8-8,-8 4-7,-4 3-8,-15 7-7,1 4-14,-6 8-9,-8 3-13,-5 3-13,5 8-14,-5 4-14,-1 2-13,6 6-9,-5 2-8,5 2-11,7 2-12,7 4-21,6-8-59,8 4-131,4-3-6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1:08:37.69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7403 11467 162,'-6'-4'190,"6"4"-43,0-4-34,0 4-25,0-4-19,-6 0-10,6 1-11,0-1-5,0 2-3,0-4-3,-7 4-1,7-6-1,0 4-3,0 1-2,0 3 0,0-4-5,0 4 1,0-4-4,-7 4-2,7 0-4,0-4 0,0 4-4,0 0-1,-6-2-2,6 4 1,0-2-2,-6 0 2,6 0 0,-7-2 3,7 2 4,-6 0 3,-1-5 4,7 2 4,-7 3 2,1-4 2,6 4 0,-6-4 2,-1 4 0,7-3 1,-7-1-1,7 4-1,-6-3 0,0-1 6,6 0 0,-7 1 0,7-1-2,0 4-4,0-7-3,0 0-4,0-1-2,7-7-7,-1 3-4,7-5-5,-6-2-1,5 1 0,8-4 3,-7-3 1,13-1 0,-6-4-1,6-2 2,-1 2 2,9-6 0,-2 3 2,-6 0 4,13-4 2,-6 1 0,6 0 6,0-6 5,0 2 0,6 4 1,2-8 0,4 3-2,-5-2-2,7-2 4,5-2-6,1 3-5,-8-3-3,8-1-2,0 4-3,-7-4-4,1 0-2,-2 4-5,-5-4 0,-1 4 4,1 1 1,-7 2 1,0 2 3,-7 2 9,1 4 11,-7 0 8,-6 8 13,0-2 8,-7 5 9,-7 5 4,0 2 0,-6 4-8,-6 3-11,-7 1-7,0 7-15,-13 3-12,0 5-12,-6 7-6,-8 3-4,1 4 0,0 3-3,-7 4-1,1 1 1,-1 3 0,1-8 0,12 2 0,1-2 1,-1-7 0,13-3-5,1 0-10,12-8-8,1 0-4,6-3-2,6-1 2,7-6-6,13-4-2,0 0 0,7-8 5,7 0 0,5-3 0,1-1-2,-1 1-4,1-1 1,-1-2 4,1 6 4,-1-4 6,1 5 7,-13 3 4,6 3 5,-13 2 0,0 6 2,-7 0 2,1 2-1,-7 10 2,-6 3 1,-7 4-1,-7 2 1,0 8 3,-5 0 0,-2 4 1,-5 5 1,-1-2-5,0 1-19,-6-1-27,7 1-36,-1-1-39,8-3-53,-8 1-81,14-5-180,-8 0-97,8-7-37</inkml:trace>
  <inkml:trace contextRef="#ctx0" brushRef="#br0" timeOffset="899.33">19769 9460 261,'0'-8'363,"6"-4"-98,-6 1-90,7 0-56,0 0-36,-1 1-19,0-5-10,2 3-5,4-2-5,-6 3-6,8 0-5,-1 1-4,-1-2-3,2 2-3,-8 1-4,8 6-4,5-1-1,-6 4-2,0 0-4,0 4-3,0 8 1,0-2-1,0 5 1,0 3 0,1 5-4,-8 2 3,6 5 2,-5-1 4,-7 4-1,7 0-2,-7-1 1,6-1 1,-6 0 2,0-1 2,-6-4 2,6 0 2,0-5 0,-7-3 3,7 1 4,0-8 4,0 0 6,0-4 9,-7-3 7,7 0 3,0-4 5,0-4 0,0 0-4,7-3-4,-7-7-9,0-2-9,7-5-11,-1 2-7,-6-3-5,7-4-3,-1 1 0,1 0-1,0 0 4,5-6-2,-6 6-2,2-4-1,4 2-1,1 1 2,-6 6 0,6-3 0,0 5-3,0 4 1,-7 2-1,8 1 1,-8 5-1,7 1-2,-7 5-1,8 0-1,-2 7-1,-4 1 1,4 3 1,1 4 3,-6-1 1,6 8-1,-1-4 2,-4 5-1,4-1-1,2 0-1,-1 0-4,-1 4-17,2-6-23,-2 3-25,2 0-26,5-6-27,1-5-28,0 2-30,-1-7-42,0 1-53,1-8-94,-1 0-71,1-8-32</inkml:trace>
  <inkml:trace contextRef="#ctx0" brushRef="#br0" timeOffset="1130.25">20681 9339 64,'-6'2'481,"-7"2"-105,-1 7-133,2 1-86,-2 2-49,8 1-29,0-1-18,-1 1-9,7 2-8,0 0-6,0 0-5,7 2-10,5-1-7,-4-4-5,4 2-3,8-2-2,-7 1 0,7-7-2,-2 1-1,2-5-2,0 0 5,-1-4 1,1-4 8,0 0 11,-1-5 9,1-3 14,0 1 16,-8-3 14,1-2 10,1 2 15,-8-4 6,0-1 4,0 2-1,-6 0-6,0 0-13,-12 5-15,6-2-22,-14 3-39,1 4-47,-1 3-49,-13 4-47,7 0-41,-6 0-39,-1 7-45,7-3-58,0 4-119,-1-5-73,9 4-27</inkml:trace>
  <inkml:trace contextRef="#ctx0" brushRef="#br0" timeOffset="1579.57">21516 8971 122,'0'-7'494,"-7"0"-77,7 3-167,0 0-105,0 4-59,0 0-30,0 0-11,0 4-5,0 4-1,0 2 3,7 5 3,-1 0 2,0 8 1,0-2 0,2 8 3,4 0 2,-5 4 3,6 5 1,0-2 4,0 8 8,0 4 12,7 6 2,-7 1-5,-1 3-1,8 5-7,-6-5-6,5 8-9,0-7-13,0 3-13,1-3-11,0-5-7,-1-2-6,7-4-2,-6-7 1,6-1-1,1-8 1,-8-5-4,0-2 4,8-11 5,-8 1 11,0-7 10,1-2 8,-7-9 12,7 0 13,-1-8 12,-6-4 10,0 0 6,1-6-3,-8-2-4,-6 2-3,0-5-13,0 4-10,-6-5-12,-8 6-12,1-4-13,0 2-8,-6 2-6,-1-6-7,1 6-1,-1 2 0,-6 1-1,6 0 2,1 3-1,-1 1 3,0 2 2,8 2-1,-1 3-4,6-1-9,1 0-24,-1 1-37,1 3-50,6-3-49,0 0-40,6-1-36,7-3-29,0 1-20,6-1-9,1 0-1,6-4-15,1 1-44,-8-1-78,7 1-28</inkml:trace>
  <inkml:trace contextRef="#ctx0" brushRef="#br0" timeOffset="2060.97">22187 9345 332,'-7'-4'399,"0"4"-116,1 4-102,-1 0-58,-5 0-33,4 3-21,2 1-10,0 2-8,0 1-6,-1 4-9,7-1-8,0 1-9,0 4-8,0-5-2,7 5-6,-1-1 1,0 0-3,0 0 0,8-3 1,-8 4-1,7-9 0,1 5-4,-2-3 1,2-5-3,-2-5 2,2 6-1,5-8 0,-5 0 0,-2-8 0,2 6 1,-2-9 3,1-1 3,-6 1 4,6-3 4,-7-5 6,0 1 5,-6 4 11,8-5 9,-16 1 4,8 3 0,-6 1-2,-6-1-6,-2 1-3,-5 2-5,5 1-11,-12 0-10,7 7-5,-7 1-4,0-1-1,6 8 1,-5-4-1,-1 3 0,6 5 0,7-4 0,-1 3 1,2 0 0,6-4-1,-2 6-1,2-3-1,6-2-1,0 3 0,0-4 1,6 2 2,2-1 1,-2-4 1,6 0 1,-5 0 1,6-9 1,0 3 1,7-2-1,0-7 0,-1 5 1,-6-9 2,13 4 1,-7 1 1,1-3 4,-1 2 6,1-4 3,0 0-1,6 1 4,-7 4 1,1-5 2,6 4 2,-13 1 0,7-1-3,-1 5-1,-6-2 0,7 1-4,-7 4-3,7 3-5,-8 1 0,1 3-6,0 0-6,0 3-1,1 5 0,-2-1 0,2 5 1,-8-2 2,7 1-2,-7 4 0,1-1 3,6 5 1,-7-1-3,2 4-3,-2-3-8,0 3-14,7-1-20,-6-2-23,-1-1-22,7 0-23,1-4-22,-2 1-24,-6-1-27,14-2-27,-7-5-31,1-3-84,-2-1-74,2 2-42</inkml:trace>
  <inkml:trace contextRef="#ctx0" brushRef="#br0" timeOffset="2573.98">22793 9224 281,'0'-4'447,"0"-3"-127,-7 7-123,7-3-74,0 3-40,0 0-23,7 0-12,-7 0-7,6 3-6,0 4-4,2 1-3,-2-1-2,0 5-7,0 2-6,8-3-4,-8 3-3,7 5-3,-7-5-2,8 6 3,-8-3-2,0 5-1,2-3 2,-2-2-1,0 6 3,1-5 7,-1 1 12,-6-4 10,0-1 12,0 1 5,0-5 4,0 1 5,7-3 5,-7-1 8,0-3 12,0-1 18,0-3 21,0 0 16,0 0 13,0-7 6,0 0 5,0-1-6,0-6-12,0-5-16,7 4-21,-7-7-15,6 1-10,0-1-7,0 0-13,2-4-3,4 4-7,-5 0-14,6-4-7,-6 8-5,5-4-3,-5 3-5,6 5 0,-7-1-7,1 8-4,0 0-2,-7 0-4,6 3-2,-6 4-1,7 0-2,-1 0-1,0 8 1,-6-1 2,7 1 0,-7 2 0,7 5-3,-7-4-1,6-1-1,-6 5-2,6-4-2,-6-4-6,8 4-8,-8-3-6,6 0-1,-6-5-3,6 1 2,1-4 3,-1 0 1,1-4 6,-1-4 5,1 1 6,5-3 4,-4-2 3,-2-2 0,7-1-1,0 1 1,-7-1 2,7 1 4,-6-1 3,6 3 2,-7 2 2,2-2 4,4 5 1,-5 0 0,-1-1-2,1 5-2,-1 3 2,7 0 1,-7 3 0,2 1-5,4 7-2,2-4 4,-8 5-2,7 2-2,0 1-1,0-5-13,0 9-15,6-4-31,1 3-53,-1-4-71,1 5-66,6-5-52,1 6-62,5-6-103,1 1-144,-7-1-63,6 1 3</inkml:trace>
  <inkml:trace contextRef="#ctx0" brushRef="#br0" timeOffset="11295.5">20871 13569 336,'0'0'344,"-8"0"-113,8 0-84,0-3-43,-6 3-26,6 0-5,-6 0-1,6-4-1,-6 4-5,6 0-3,-8-4-7,2 4-10,0 0-6,-1 0-13,1 0-8,-1 0-8,-6 0-3,-1 0 0,2 0 0,-1 0 2,0 0 3,0 4 1,-7 0 0,8-1 3,-8 1 4,7-1 0,-7 1 2,8 3 3,-8-3 3,0 0 4,1-1 2,-1 5 1,0-5 3,-5 5 6,5-4 4,-6-1 8,-7 2 7,7-3 11,-6 2 15,-1-4 15,-6 4 9,7-4 3,-8-4-2,1 4-4,-7-4-6,1 2-8,-1-3-13,1 2-17,-8 3-13,2-4-9,-2-1-8,-5 5-9,-1 0-8,0 5-7,-6-1-5,0-1-4,0 2-2,-1-3-2,-5 6-3,6-1 4,-6 1 3,-8-2-4,0 6 0,8-5 1,-14 4 2,7 0 0,-6 4 0,-1-4-3,0 4-3,1-5 2,-7 5-1,-1-3-2,7 2-2,-6 4-2,0 0 1,0 1 5,-8-1-2,8 4-2,-6 4-2,-1-1 0,1 1 1,-1 3 3,-7 0-1,-5 0-6,5 5 1,-6 2-1,7-3 2,-7 0 5,7 4 3,-7-4 1,14 3 2,-7-2 2,-1-1 1,8-4 1,-1 3 1,0-5 0,0-2-6,0 1-2,7-4-1,-6-3 1,12-2 0,-6 2 1,-1-9-2,7 5-1,1-3 3,0-6 0,5 2 0,1 0 0,6-1 4,-6-5 3,6 3-1,1-1-2,-2 3 1,-4-4 0,6 5-1,-2 3 0,2-1-5,0 2-1,-2 6-1,-4 4 0,4-1 2,2 6 1,-8 2 1,8 0 1,0 1 1,-2-1-1,2 0 1,-1 1-1,1-5-2,6 4-1,-7 2-1,6-6 0,1-4 2,6 5-1,-6 0-1,13-1 1,-6-2-1,6 2 2,6-3-1,-6 4 1,6-1-4,7 4-1,-7 1-4,8 3 4,-8-4 3,7 7 2,0 1-1,0 0 1,-1 0 3,1 0 2,1 0 6,-8 2-6,13-2-5,-6 3-2,7 1 0,-1-1-3,1 4-2,-1 0 0,1 0 0,-1 3 2,7-2 2,0 2-1,0 0 3,6 1 0,-7 0 1,15-4 1,-8 4 3,1-4-1,5-4 1,2 0-1,6 1 1,-2-1 0,2-4 0,6 1-3,0 0-4,0-5 1,6 1 1,2 1-1,4-1-4,2-4-1,-2 4-1,8-4 0,5 5 1,2-5-3,-1 3-3,13-3-4,-6 4-9,12 1-8,1 2-10,-1-4-4,8 6-4,-2-1-6,8-5-1,0 1 2,-1 1 8,7-3 10,1 0 2,6-6 8,-1 1 6,8-1 4,6 1 3,-1-1 3,0-2-3,8 2-2,5-3-3,8 4-8,-1-1-12,1 1-11,5-4-13,7 0-13,1 0-7,-1-3-3,7-5 2,-7-3 4,7 0 9,0-7 12,6 0 16,-7-4 12,8-4 12,-1 0 8,8-3 4,4-5 5,-4 2 4,12-5-2,0 1-1,0-5 5,12 1 2,1-4-1,0-1 1,6 6-1,7-10-2,-6 6-1,5-1 3,1-3-5,-6-1 1,6-3 0,-7-5-3,1 2 1,6-4 3,-7-6 0,7-5 2,-6-2 3,5-1 2,-5-4 3,6-1 1,-7-5 3,1 2-2,-2-1 1,-4-3 0,-2-1 0,-12 5-2,7-3-3,-14-2 2,1 0 2,-8 5 3,-12-8 1,0 3 1,-13-2 5,0-2 8,-20 1 8,0-3 10,-13 0 14,-6 2 19,-7-6 24,-13 4 17,0-5 11,-19 2 14,-7-2 5,-6 0 0,-14 1-9,-12 4-12,-8-5-19,-5 5-18,-7-5-11,-6 1-16,-8 4-11,-5 3-10,-8-1-9,-12 6-10,0 1-8,-6 6-6,-8 7-9,-6 6-21,-6 1-36,0 10-58,-7 5-72,1 7-70,-8 2-67,8 7-93,5 3-182,1 6-93,13 0-17,0 6 24</inkml:trace>
  <inkml:trace contextRef="#ctx0" brushRef="#br0" timeOffset="11875.24">20910 15595 444,'-14'-4'442,"8"1"-157,-1-1-117,1 4-64,0-4-31,6 4-18,-8-3-9,8 3-6,-6 0-6,6 0-5,0 0-7,6 0-6,-6 0-3,14 0-11,-1 0 1,7 3 2,-2-3 3,9 8 4,5-5 3,8 9 5,5-2 0,1 2 7,6 3-2,6-1-1,1 4 1,6 0 0,7 4 2,6-4-1,7 1 0,0 2-1,6-1-1,0-6-3,0 4-4,7-7-6,-1 4-5,2-4-3,-8-4-1,-7 1-1,1-5 0,-6-3 0,-14 0 3,0-3 2,-7-1 7,-5-4 8,-14 5 14,-1-5 23,-11 2 30,-7-2 27,-8 1 18,-6-1 16,2 1 6,-16-4-2,-4 0-3,-1 4-16,-13-1-22,0 0-20,-7 5-9,1-1-11,-1 2-3,-7 2 0,8 0-7,-1 2-3,7-2-1,0 4-7,7-4-11,-1 3-8,8-3-10,5 5-13,0-5-9,1 3-8,6 1-13,6-4-18,1 4-37,6 0-61,0-1-66,13-3-60,0 0-61,0-3-89,13-5-167,-7 1-82,1-1-27,1-3 26</inkml:trace>
  <inkml:trace contextRef="#ctx0" brushRef="#br0" timeOffset="12112.8">23470 14943 171,'0'-7'641,"0"4"5,0-2-59,0 5-216,6 5-150,8 1-93,-8 2-54,7 3-15,0 7 10,0-3 9,7 6 16,-8 1 10,8 4 8,0 0 4,-1 3-5,7 4-17,-6-4-18,6 7-17,1-2-18,-8 3-13,7 4-9,6-5-7,-5 1-14,-1-1-19,0 0-39,0 1-49,-1 0-54,-5-4-51,6 1-48,1-5-45,-1-4-55,-1 0-82,-5-3-114,-6-4-32,-2-3 9</inkml:trace>
  <inkml:trace contextRef="#ctx0" brushRef="#br0" timeOffset="12431.83">23346 15119 217,'-20'-44'689,"1"-4"21,0 4-22,6 4-219,7-1-169,6 5-95,6-4-62,0 3-34,7 5-14,0-5-5,6 4-4,1 3-9,6 1-2,1 3-4,-1 1-6,6 6-11,1 2-12,-1 1-15,7 2-6,-6 7-5,6-2-3,0 9-5,-6 0-4,-1 5-1,-5 6 0,-1 0-3,0 3-1,-7 8-1,1 0 1,-8 5-2,-5 2 0,0 3 3,-1 1-2,-6 0 4,0-1-2,0 6 0,-6-5 0,-1 0 0,0-1-1,1 2 0,0-5 0,6 0 0,-7-3-1,7 0 1,0-1 1,7-3 0,-7-3 2,6-2 3,7 2 1,-6-1 0,6-3 1,6 4 2,0-8 0,8 3-2,-1-3-1,0 0-6,13 0-19,1-4-43,-2 1-76,7-2-87,8 2-79,6-4-92,-1 0-169,1-4-111,0 3-62,-7-3 1</inkml:trace>
  <inkml:trace contextRef="#ctx0" brushRef="#br0" timeOffset="12774.75">24793 15620 184,'-6'8'642,"-1"0"3,7-4-49,0-2-212,0-2-151,7 0-94,5-6-41,1-5-8,7-3 12,0-6 16,-1 3 14,7-9 5,0-1-4,7-2-9,-1-4-17,-6 0-18,1 1-18,5-5-11,-12 5-5,-1-2-4,1 1-4,-14 0-1,8 0-5,-14 4-4,6-5-3,-12 5-7,-2-3-9,2 6-1,-7 0-1,0 1-5,0 3 0,-7 7 0,8 0-2,-8 9 0,0-2-1,1 8 0,-1 0-2,1 8 2,6 2-1,0 5 0,-1 3 3,2 8 2,6-1 1,-2 5 1,8-1 1,-6 4-1,12 0-1,-6 3 0,8-3-2,4 4-3,1-8-1,0 4 0,7-3 0,-1-5 0,7 0-1,7 1-1,-1-4-2,7-3-3,1-4-9,-1-1-11,7-3-13,5-3-10,-5-4-21,6-4-41,-6 0-77,6-4-78,0-4-70,-6-3-78,-1-3-126,1-1-130,-1-4-63,-5 1-9</inkml:trace>
  <inkml:trace contextRef="#ctx0" brushRef="#br0" timeOffset="18757.89">27217 7990 225,'-7'-4'300,"7"0"-86,-6-3-72,-1 4-37,1-5-21,0 4-18,6-3-11,-8 3-7,2-2-1,6-2-1,-6 1 0,0-1-8,6 1-5,-8-4-1,2 4 5,6-1 6,-6 4-1,-1-3-1,7 1-2,-6 1-2,-1-2-1,7 3-2,-7-3-4,7 3-8,-6 0-2,6 1 1,-6 3 0,6-4 0,0 4 0,0-4-2,0 4-3,-8 0-3,8 0-7,0 0-4,0 0-4,0 0-1,0 4 1,0 0-2,8-1 0,-8 8 2,0 0 0,0 0 1,0 4 2,0 4-1,0-1 0,0 3 3,0 2 0,0 2 2,0 2 3,-8 2 2,8 7 1,0-3 1,0 3 0,0 5 1,-6 3 1,6 3-1,0 2-2,-6 1-2,0 1-1,6 1 1,-7 3-1,7-4-4,0 4 1,0 0-3,0-3 1,0 3-1,0-9-1,7 3 0,-1-2 1,-6-7 0,6 5-1,0-9 0,8 1-1,-8-4 3,1-3-2,6-1-1,0 0 0,1-4 2,-8-3-1,6 1 1,8-6-1,-7-2 0,1 0 2,-2 0-1,2-9 1,5 2 0,-6-1 1,6-3-2,-5-4 4,5 0-1,-6-4-1,7 1 2,-7-4 1,-1 0-1,8-5 0,-7 1 1,7 0 2,-7-4 3,0-2 4,0 1 5,0-2 3,0-3 7,0-2 8,0 2 7,7-6 3,-8 2-1,2-4 0,5-4-2,-5 4 0,-2-5-3,8-2-7,-7-1-5,0 4-2,6-3-3,-5 3-1,5 3-4,-6 1 1,0 4-1,1-1 6,-8 7 6,0 1 10,0 4 7,1 2 6,0 5 4,-7 0 0,0 4 0,0-1-7,0-1-11,0 5-11,0 5-11,-7-1-6,0 6-5,-5 5-4,6-1-3,-8 5-1,1 3-1,0 4 2,0-5-2,7 5 0,-8 0 0,8-1-2,-7 1 2,6-4 0,1 4 6,-1-4-5,7-5 1,-6 6 0,6-9 1,0 5-3,0-4 0,0-4-1,0-1-6,0-2 0,6-1 1,-6 0-1,7-2 0,-7-5 4,6 0 1,-6 0 1,14-5 1,-8-2 0,0-4 1,1 0 3,6 1-6,-7-5 2,8-4-1,-8 1 4,1 3 0,-1-3 2,0-1 2,2 2-2,-8 2 6,6 1-2,-6-1 1,0 3 1,0 1 1,6 3 0,-6 2 1,0-2-1,0 5-2,0-1-7,0 0-5,0 4-2,6-4 0,-6 4-1,0 4-2,0 0-1,7 3 0,-7-3 6,7 6 3,-1-2-1,1 3-3,-1 1 0,1-2 2,0 5 1,5-4 0,-6 0 0,8 0 0,-1 0 1,-7 0-1,14-3 1,-7 2 0,0-6-1,0 3-2,7 1-4,-8-8-5,8 3-12,0-3-21,-1-3-30,1 3-37,0-8-36,-1 4-37,1-3-30,-1-1-27,-6 1-22,7 0-26,-7 0-34,-7-4-78,7 4-69,-6-4-26</inkml:trace>
  <inkml:trace contextRef="#ctx0" brushRef="#br0" timeOffset="19200.61">28110 8719 325,'0'-4'379,"6"-4"-121,-6 5-98,6-1-55,1 1-30,0 3-16,-1 0-10,0-4-3,2 8-8,-2-4-1,7 3-6,-7 1-4,7 3-5,0 1-2,-7 3-6,8 0 0,-8 4 1,8-1 0,-8 1-1,0-1-1,1 5-1,-1-5-2,1 5 2,0-5-1,-1 1-1,-6-1 0,6 1 1,-6-7 1,0 3 2,0-4 6,0-3 7,0 3 12,7-7 13,-7 3 19,0-3 14,0 0 8,0 0 1,0-3-4,7-4-6,-7-4-11,6 0-14,-6-3-15,6-1-15,1-4-9,0 1-3,-1-1-4,1 1-2,-1-4 0,8 3-3,-8 2-1,6-5 0,-5 3-1,6 1 0,0-1 0,-6 5 1,6-1-3,-1 4-1,2 0-2,-1 4-1,-7 0 0,8 3-2,-8 4 0,7 0 1,-6 0 0,5 6 1,-5 2 0,6 4 0,-6-1 1,5 0 1,-4 3 0,-2-3 0,6 4-1,-4-5 0,4 5 2,-5-1 0,6-2-3,0 3 1,-7-5-1,8 2 1,-2-5 1,2 4 0,-1-3-1,-1-5-1,2 1-5,5-4-12,-6 0-22,7-4-26,-7 1-30,7-5-29,-1 1-27,-6-4-24,0 4-25,0-8-28,0 3-31,-7-3-58,-6 1-101,0 3-36</inkml:trace>
  <inkml:trace contextRef="#ctx0" brushRef="#br0" timeOffset="19494.18">26571 9067 216,'-6'0'474,"6"0"-121,-6 0-146,6-4-82,6 4-39,0-7-22,2 4-10,4-5-3,1-3 0,7 1 2,0-6 0,-1 1-6,7-2-7,0-2-7,7 1-8,-1-4-7,8-4-4,-1 4-5,6-4-9,1 1-17,5-1-22,2-3-37,5 0-49,-5-1-102,12-3-142,-6-3-75,-1 2-45</inkml:trace>
  <inkml:trace contextRef="#ctx0" brushRef="#br0" timeOffset="19938.03">29100 7972 385,'-13'-8'520,"0"4"-110,-7 1-183,0 3-102,1 0-56,-1 3-27,-6 1-10,0 4-6,1 2 0,-1 5-2,-1 3 0,8 0-5,0 5 0,-1-1-4,13 0-7,1 3-2,6 1-2,0 0-4,6 3 3,7-3 0,7 3 1,-1 0 1,1 1 1,12 2 0,-6-2-2,13 3 0,-6-4 1,7 0-2,-2 4-1,9 1 0,-9-5 0,1 3-2,-6-2 0,-1 0 0,1 2 1,-7-3-1,0 0 2,-6-2-1,-7 2-1,-1-4 1,-5 4 1,0-6 5,-7 2 7,-7-2 9,0 2 17,1-6 16,-7-2 12,0 2 11,-6-5 15,-1-2 9,0-1 8,1-4-4,-1 0-7,-6-3-8,7-1-6,-1-3-8,0 0-10,8-3-11,-1-1-14,-1-3-23,8-4-47,12-4-59,1-3-59,6-4-59,6-7-70,7-4-114,14-4-147,-7 1-74,6-1-13</inkml:trace>
  <inkml:trace contextRef="#ctx0" brushRef="#br0" timeOffset="20291.33">29739 9089 49,'0'8'481,"0"-2"-61,0 2-164,12-5-103,-5-3-53,6-3-26,0-5-8,7 2 0,-1-6-1,1-6-1,6 4 0,0-9 3,0 1-1,0 0-1,0-3 4,-6 3 1,0-8 7,-2 5 7,-4-2 8,-1 2-3,-7 0-3,1 3-4,-7-4-12,-7 3-9,1 2-11,-7-1-10,-1 4-12,2 4-5,-8-1 3,-6 4-3,7 7 2,-7 0 1,-1 4 0,1 4 0,0 3 3,0 4 4,1 4-1,-2 3 4,7 4 2,1 0 1,6 3-1,7 2-3,-8 2-7,8-4-1,6 0-7,6 2-4,8-2-2,-8 1-1,14-4 0,6-1 3,-1-2-2,1-1-2,7-3 1,7-4 0,5 1-1,-6-9-3,13 1-2,1-4-6,5-4-17,7-3-33,0-4-49,0-1-56,0-2-54,0-1-49,-6-4-64,-7 2-95,-5-2-139,-2-3-56,-13 5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0:23:26.90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398 5788 115,'0'-4'126,"0"4"-25,0 0-24,0 0-20,-6-3-9,6 3-8,0 0-4,0-4-3,0 4 0,0-4-1,0 4-2,0 0-3,0 0-3,0-3-1,0 3-2,0 0-3,-7 0-1,7 0-1,0 0-2,0 0-2,0 0-2,0 0 1,0-3-1,0 3 2,0 0-1,0 0 1,0 0 0,0 0 4,0 0 1,0 0 1,0 0-2,0 0 3,0 0 0,0 0-3,0 0 0,0 0-4,0 0-1,0 0-2,0 0-1,0 0-3,0 0-2,0 0 1,0 0-3,0 0 0,0 0-1,0 0 0,0 0-1,0 0 0,0 3 0,0-3-1,0 0 1,0 0 1,7 3 1,-7-3 0,0 4-1,0-4 0,0 4 1,0-4 0,0 3 1,6-3-2,-6 4 0,0 0 1,0-4 0,0 4 3,6-1-2,-6 1 2,0-1-1,7 4 3,-7-3-1,7 4 0,-7-5 1,6 5 0,-6-2 0,7-2 0,-7 4-2,6-1 0,-6 1-2,6-1 0,-6 0 0,8-4-1,-8 5-1,6 0 0,-6-1 1,6 1-1,-6-5 1,6 4 0,-6-3 0,7 3 0,-7-3-1,7 3-1,-7-3 1,6 4 0,-6-6 1,7 2 1,-7 0-2,6 0 1,-6-1 0,7 1 0,-7-4 0,0 4-4,7 0 2,-7-4 0,0 3 1,6-3 0,-6 4 0,0-4 0,6 0 0,-6 0 5,0 0 1,6 0-1,-6-4 1,8 1-1,-8-1 3,6-4-1,0 5 1,1-5 0,-1-3-1,1 4 0,6-4 1,-7 0-1,1 1 0,6-5 1,-7-1-1,8 2 0,-1-1-1,6-2-1,-6-2 2,7-3-3,-1 0 0,7 0 0,-6-4-3,0 1-1,5-1 0,1-3 0,1 0-1,-1 0 1,6-1-1,-6 1-1,1-1 2,-8 5 0,7-4 0,-6 6-2,0-2 1,-2 3-12,-4 3-9,-1 1-22,0 4-35,-6-1-91,-1 3-128,-12 3-84</inkml:trace>
  <inkml:trace contextRef="#ctx0" brushRef="#br0" timeOffset="3832.23">20297 6667 1,'0'0'197,"0"0"-31,0 0-38,0 0-36,0 0-24,0 0-15,0 0-11,0 0-8,0 0-6,0 0-4,0 0-4,0 0-2,0 0-5,6 0-3,-6 0-3,0 0-3,0 0-2,0 0-1,0 0 0,0 3 0,7-3-1,-7 0 0,0 0 0,0 5 2,6-5 3,-6 0 2,0 4 0,6-4 0,-6 3 0,8-3 3,-8 3-2,6 1 0,-6-4-3,6 7 0,-6-3 2,7 0 2,0 3 2,-7 0 0,6 0-1,1 5 2,-7-4 1,6 1 0,0-1-1,1 4-1,0-1-2,-1-5-2,-6 6 1,6-5-1,2 4-1,-2 0-2,0-4-1,-6 4-3,7 0 2,-1 1 1,1-6-2,-1 5 0,-6-3 0,7 3 0,-7-4-1,6 1 1,-6-1 0,0-3 0,6 3 0,-6-3-1,0-1 0,8-3 0,-8 4 1,0-4-1,6 4 4,-6-4 2,0 0 4,6 0 3,-6 0 1,7-4 2,0-3 1,-1-1-1,0-3-2,14 0-2,-7-3-4,0-5-2,6 1-1,1-1 0,-1-2-3,7-1-2,1-4 0,-7 1 0,12-2 0,1 2 1,-7-5-2,6 1 0,-5 0 1,5 4 3,-6-1-2,-1 0 0,-5 4-1,0 4-6,-7 4-6,0-1-7,-6 3-16,-1 3-24,0 1-49,-6-1-147,-6 3-98,-7 2-49</inkml:trace>
  <inkml:trace contextRef="#ctx0" brushRef="#br0" timeOffset="10483.66">20499 7693 98,'-7'0'146,"7"0"-34,0 0-33,0 0-24,0 0-21,0 0-12,0 0-7,0 0-2,0 0-6,0 0 0,0 0 0,0 0 0,0 0-1,0 0 2,0 0-1,0 0 1,0 0 1,0 0 0,0 0 1,0 0 3,0 0 0,0 0-3,0 0-1,0 0-3,0 0 1,0 0 0,0 0-2,0 0 1,0 0 1,0 0 2,0 0 4,0 0 4,0 0 1,0 0 3,0 0 4,0 0 0,0 0 0,7 0-2,-7 0 0,0-4-2,0 4-1,0 0-2,0 0-3,0 0-2,0 0-1,0 0-1,0 4 0,0-4-2,0 0-1,0 0-1,0 0 0,0 0-1,0 0-2,0 0-1,0 0-1,0 4-1,0-4 2,0 0-2,0 0-1,0 0 2,0 0-1,0 0 1,0 0 0,7 3 2,-7-3 5,6 0 3,0 0 1,-6 3 2,7-3 2,-1 0-2,1 5 0,0-5-1,-1 3-3,0 1-3,1-1 1,6 5-2,-7-5-1,1 5 1,0 0 1,-1-1-1,1-1 0,5 2 0,-4 0-2,-2-1-2,0 0 1,0 0 0,1-3-2,0 4-1,-7-5 1,6 1-1,1 0 1,-7-1 2,6 0 1,-6 1 2,6 0 0,-6 0 0,0-1 0,8 1 1,-8-4 0,0 4 2,0-4-5,0 3-1,0-3-2,0 4-1,6-4-1,-6 4 0,0-4 0,0 3-4,0-3 1,0 0 0,6 0 3,-6 0 7,0 0 1,6-3 4,2-5 1,4-3 1,1 0 2,7-3 5,-8-8-1,15 0-5,-7 1 0,6-6-2,6-2-3,-5 3-1,5-6-1,1-1-3,-1-4-2,7 4 0,-7-4-1,8 3-1,-7-2 0,-1 0-1,1 4-9,-1-2-13,1 1-17,-7 0-26,6 4-40,-12 3-97,-7 1-113,0 2-82,-13 9-43</inkml:trace>
  <inkml:trace contextRef="#ctx0" brushRef="#br0" timeOffset="60548.33">20290 8426 196,'0'0'224,"0"0"-70,-6 0-61,6-4-34,0 4-17,0 0-12,0-3-7,0 3-4,0 0-2,0-4-1,0 4-1,0 0-2,0-4-3,0 4-1,-7-4 1,7 4 0,0 0 2,0 0 0,0-3 1,0 3 0,-6 0 1,6 0 2,0 0-2,0 0 0,0 0-1,0 0-2,-6 0-2,6 0 1,0 0-2,0 3-1,0-3-2,0 0-2,0 0 0,0 0-3,0 0 1,0 0 0,0 0-1,0 0-1,0 0-1,0 0 1,6 0 1,-6 0 2,0 0-2,0 0 0,0 4 2,0-4-1,6 0-1,-6 4 0,0-4 0,7 4 0,-7 3 0,6-4 1,1 4 0,-1-3 2,1 4 0,-1 2-1,0-3 1,2 5 0,-8-4-1,6 2-1,0 1 1,1 0-2,0 0 1,-1-3 0,1 3 2,-7-4-1,6 4-2,0-4 1,1 5 1,0-2 0,-1-3-1,0 1 0,2 3-1,-2-4 1,-6 1 1,6-1-2,1-3 2,-7 2 0,6-1 4,1-1 3,-7-4 6,6 0 9,1-4 8,-1-1 6,0-1 1,8-5 3,-8-1 3,8-5-6,-2-5-5,1-1-8,1-7-9,5 1-5,0 0-6,-5-4-2,5 0-4,1 0 4,6-4-3,-7 1 0,7-1-1,0-3-1,1 1 0,5-3-6,-6 6-4,1-5-7,-1 4-9,-7 1-15,7 3-23,-6 4-34,-8 0-52,-5 6-146,0 5-79,-1 0-42</inkml:trace>
  <inkml:trace contextRef="#ctx0" brushRef="#br0" timeOffset="61802.55">21046 9737 161,'-6'-4'275,"6"4"-76,0 0-74,-7 0-46,7-2-27,0 2-12,0 0-6,0-5-10,-6 5-3,6 0-2,0 0-3,0-3-2,0 3-2,6 0-5,-6-4 0,0 4 0,0-4 0,0 4-2,0-4 1,0 4 3,0-3 2,0 3-1,0 0 1,0 0 0,0-4 2,0 4-2,0 0-4,0 0 0,0 0-2,0 0 1,0 0-3,0 0 1,0 0-1,0 0 0,7 4 2,-7-4-2,0 0 2,0 0 3,6 3 1,-6-3 0,7 4 0,-1-4 1,1 4 3,-7 0 1,6-1-2,0 2-3,2-3 1,-2 5-2,0-3 0,1 4-2,-1 0-2,1-1 2,-7 0-2,6 0-1,1 1 0,-1 3 1,-6-5-3,7 3 1,0-3 0,-7 2 0,6-1-2,-6 1 0,0-5 0,6 1 0,-6-1 0,0 1 0,0-1 0,7-3 0,-7 4 0,0-4 0,0 4 0,0-4 3,0 0 1,7 0 0,-7 0 1,0 0 2,0 0 5,6 0 0,-6-8 1,6 5-1,1-4 0,-1-4-1,8 0 0,-8 0-1,8-4-4,-8-3-2,13 0-2,-6-5 0,0 2 1,7-5-3,0-3-1,-1 0 1,1 0 0,-1-5 0,0 2 1,8-2-1,-7-2 0,-2 2 0,9 1 1,-7 1 1,-2 2 1,2 1 2,0 3 1,-7 0 2,0 5 1,0 2 2,-7 5 1,1 3 1,0 0 1,-1 4-3,-6 0-1,0 2-1,7 1-1,-7 1-1,-7 3-3,7 0-4,0 3-6,0-3-7,-6 9-15,6-9-18,0 7-25,0-4-31,-7 1-55,7 3-108,0-3-89,0 0-56</inkml:trace>
  <inkml:trace contextRef="#ctx0" brushRef="#br0" timeOffset="148216.86">21189 11151 47,'0'-4'177,"0"4"-27,0 0-28,0-3-28,0 3-22,-6 0-21,6 0-15,0-4-8,0 4-7,-6 0-1,6-4-2,0 1 1,0 3-1,0 0-1,0-4 2,0 1-2,0 3 1,0-4-2,0 4-1,0 0-3,0-4 1,0 4-1,0 0 0,0-3 0,0 3-1,0 0-2,0 0-1,0-5-1,0 5-1,0 0 1,0-3 1,0 3 3,0 0 3,0 0 3,0 0 4,0 0 4,0 0 2,0 0 0,0-3-1,0 3-5,0 0-1,0 0-5,-7 0-3,7 0-5,0 0-4,0 0-1,0 0-2,0 0-1,0 0-1,7 3 1,-7-3-2,0 0 0,6 0 2,-6 3-1,6-3 3,-6 5 2,7-5 4,-1 3 0,1-3 0,-7 4 1,7 0 0,-1-4 1,0 7-2,2-7 0,-2 7-3,6-3 0,-5-1-1,0 1 1,-1 0 2,7-1 1,-7 4 0,2-3 0,-2 4 0,0 0 0,8-1 0,-8-5 0,0 6-3,1 0-1,-1-1-1,1 1 0,0-2-1,-1-1 0,0 2-1,-6 0 1,7-3 1,0-1-2,-7 5 0,6-5 0,0 5 0,1-5 1,-7 2 0,7-3-1,-7 2-2,0 0 2,6-4 0,-6 4-1,0-4 0,7 0 0,-7 3 1,0-3 2,6 0 2,-6 0 0,6 0 1,2 0 2,-2-3 0,0-1 0,0 0 2,1-2-1,0-2 0,6-3-1,0 0 1,0-4 0,-1 1-1,8-5-1,-7 1-1,7-5-1,6-2-1,0 0 1,0-5 0,1-3 0,5-4 1,-7 1 0,9-4 0,5 0 2,-7-5-1,1 5 1,6-4-2,-7 1-2,8-2-2,-8 2 1,1 1 2,-1 3-4,1 3 0,-7-5-2,0 7 1,0-2 1,0 7 0,-6 0 0,0 0 1,-8 2 1,8 6 3,-14 2 0,7 1 3,-6 7 2,0-3 2,-1 3 1,0 3 0,-6 1 3,0 0 0,0 2 0,0 2-1,0-1-2,0 1-2,0 3-4,0 0-5,0 3-8,0 1-12,-6-1-14,0 5-17,-1 3-21,7-3-31,-7 3-67,7-1-159,-6 1-80,6 0-34</inkml:trace>
  <inkml:trace contextRef="#ctx0" brushRef="#br0" timeOffset="164135.03">24370 11954 91,'0'0'139,"0"0"-27,0 0-27,0 0-24,0 0-20,0 0-16,0 0-9,0 0-3,0 0-1,0 0-2,0-4 2,0 4 1,0 0 1,0 0 5,0 0 0,0 0 0,0 0 3,0 0 1,0 0 1,0 0 0,0 0 2,0 0-1,0 0-2,0 0-2,0 0-5,0 0-3,0 0-3,0 0-3,0 0-2,0 0-2,0 0-5,0 0 1,0 0 1,0 0-2,0 0 2,0 0 0,0 0 0,0 0 2,0 0 9,0 0 2,0 0 1,0 0 5,0 0 3,0-3 3,0 3 4,0 0-3,0 0 1,0 0-3,0 0 0,0 0-3,0-4-3,0 4-4,0 0-9,0 0 2,0 0-2,0 0 0,0 0-2,0 4-2,0-4 0,6 0 3,-6 0 7,0 3 1,6-3 0,-6 4 1,6-1 2,2 1 2,-8-1 0,6 1-1,0 0 1,-6 0 2,7 3-1,0 1 0,-1-2 0,1 2-2,-1-1 0,0 4 0,1-4-3,0 4-2,-1-4 1,0 5-3,1-1-2,0 0 0,6 0 2,-7 3-1,1-3-2,-1 4-1,1-5-3,-1 7-1,8-7 1,-8 0 0,0 6-2,1-6 0,-1 2 0,1-5 0,-1 1 1,1 2 1,-1-3 0,1 1-1,0-4-1,-7 3 1,6-4-1,-6 1 2,6 0 0,-6-4 0,7 3 3,0 1 2,-7-4 3,6 4 1,0-8 2,1 0 2,-1 1 2,8-5 2,-8-2 0,8-2-1,5-5 1,0-2 0,0-4-1,8-2-2,-8-4-2,14-1-4,-7-6-1,7-1 1,-1 0 1,7-3-4,-7 1 0,8-3 0,-7 2 0,6 1 1,-7-2-3,7 4-4,-7-3-1,8 3-1,-7 0-1,-1 1-2,1 3-3,-7 0-8,0 3-12,0 1-21,-7 4-25,1-1-41,-1 4-84,-5 3-145,-2 2-78,-4-3-36</inkml:trace>
  <inkml:trace contextRef="#ctx0" brushRef="#br0" timeOffset="165631.33">22597 12928 65,'7'-3'193,"-7"3"-31,0-4-33,0 0-29,0 4-28,0-4-19,6 0-15,-6 4-11,0-4-6,6-2-5,-6 3-3,0-2-2,7 2-2,-7 3-1,0-4-2,6 0-1,-6 0-1,0 4 2,7-3 1,-7 3 0,0-4-1,0 4 2,0 0 3,0-3 0,7 3 2,-7 0 0,0 0-3,0 0 2,0 0 2,0 0 0,0 0 0,0 0-1,0 0-1,0 0-2,6 0 1,-6 0-3,0 0-1,0-4-1,0 4-1,0 0-1,6 0-2,-6 0 1,0 0-1,8 4 0,-8-4 2,6 3 3,-6-3 2,6 4 4,0-1 0,1 1-1,0 0 2,-1 0 1,1 4 1,-1-5-3,0 1-2,-6 2 1,14-2 1,-8 4 1,-6-1 1,6 1-3,2-2-2,4 3 0,-5-3-1,-1 2-1,1-1-1,0 1-2,-1-1 0,0 0 0,-6-4 1,8 5-1,-2-1 1,0 0-2,0-2 1,-6 1-2,7-2 2,0 3 1,-7 1 0,6-2-1,1-1-1,-7 2 1,6-2-2,-6-2 0,6 4-1,-6-3-2,8-1-1,-8 1 1,6 0 0,-6 0-1,0-4 1,6 3 0,-6-3-1,0 4 1,0-4 0,0 0 0,6 0 0,-6 3 1,0-3 0,0 0 0,8 0 0,-8 0 4,6 0 4,0 0 4,-6 0 2,7-3 4,6-1 3,-6 1 3,5-5 2,-6 1 1,8-1-3,-1-3-3,0-1-1,6-2-3,-5-3-1,5-2-2,1 1 2,-1-4 1,8-4 2,-2-4-1,1 5 1,0-8-1,7 3 0,-7-2-4,7-2-2,-1 5-1,1-3-3,-7-1-2,0 4 0,6-1 0,-5 1-2,-7 3 2,5 0 0,-5 5-2,0 2 1,-8 1-1,8 3 1,-7 0-1,-7 4 1,1 4-2,0 0 0,-1 0 1,0 3 0,-6 0 3,7 4 1,-7-3 1,0 3-1,0 0 0,0-5 2,0 5-4,0 0 0,0 0-4,0 0-5,0 0-8,0 0-17,0 5-22,0-5-29,0 3-36,0 1-61,0 0-155,0 3-94,0-3-51</inkml:trace>
  <inkml:trace contextRef="#ctx0" brushRef="#br0" timeOffset="167060.08">22584 13873 130,'0'0'138,"0"0"-23,0 0-21,6 0-16,-6-4-11,0 4-10,0 0-4,0 0-2,0 0-4,0 0-2,0 0-3,0 0-5,0 0-6,0 0-4,0 0-3,0 0-1,0 0-4,0 0-2,0 0-1,0 0-2,0 0-1,0 0 6,0 0-5,0 0-6,7 0-1,-7 0-1,0-3-1,0 3-2,7 0 1,-7 0-6,6-3 3,-6 3 4,6 0 4,-6 0-1,7 0 3,-1 0 2,-6 0 3,7 0 3,0 3 5,-1-3 2,-6 3 0,6-3 1,2 4 0,-2 0 0,0-4-4,-6 3-3,13 1-5,-6 0-2,-1 4-4,1-4 3,-1-2-2,0 5 1,2 1 0,-2 0-1,0-1-1,8 0-1,-8 0 0,0 1-1,1 3 0,6-4-1,-6 5 1,-1-6-1,0 5 0,2-3 1,4 4-1,-6-3-3,1 3 1,-7-4-2,7 1 1,-1 3 1,-6-4 0,7-1 0,-7 0 3,0 0 2,6 1 3,-6-5 0,0 5 0,0-5-4,0 0 1,6 2 0,-6-1-2,0-4-1,0 0-2,0 0 1,0 0 2,0 0 0,0 0 3,0 0 3,0 0 4,0 0 4,0-4 4,8-1 6,-2 2 7,0-8 6,0-4 6,8 1 4,-1-9 3,7-2 6,-2-4 8,9-4 1,-1 0 0,0-6-6,7-7-3,-1 3-3,1-4-8,-1-1-8,1-3-13,6 3-5,0-3-9,0-1-2,1 4-3,-1 0-4,-7 5 0,7-4-1,-7 6-2,1 5-1,-1-5-1,-5 7 0,-1 5-1,0 0 0,-6 8-2,-7 2 0,-1 1 2,2 7 2,-8 0 1,0 3 4,-6 4 0,8 2 2,-8-3 0,-8 5-2,8 5-7,-6-3-14,0 6-24,-8 4-20,8-3-27,0 3-27,-7-1-32,6 0-37,0 1-45,1-5-95,0 0-103,-1 4-70,-6-4-25</inkml:trace>
  <inkml:trace contextRef="#ctx0" brushRef="#br0" timeOffset="169984.33">19801 15133 168,'-6'15'251,"0"-5"-78,-1 2-63,-6-1-32,6 0-18,-5 1-11,5-3-4,0 3-4,-5-1-1,5 0-4,0 0-1,1-4-1,-7 4 2,13-3 0,-7-1-1,1 0-1,-1-3-1,7-1-4,-6 1-3,6 0-5,0-4-5,0 3-5,0-3-5,0 0 0,0 0 2,6 0 3,7-3 3,0-8 1,7-4 6,6-3 4,6-8 4,8-10 1,5-8 3,7-7 0,7-7 0,6-9 3,6-7-2,8-2-1,0-1-5,-2-4-3,8 1-5,0-5-3,6 8-5,-7 1-6,1-1-4,-6 7-3,-2 0 1,2 5-3,-14 2-5,0 5-11,-6 2-9,-13 8-13,-7 9-16,0 3-22,-13 2-29,-6 8-46,-1 4-99,-12 4-104,-7 7-66</inkml:trace>
  <inkml:trace contextRef="#ctx0" brushRef="#br0" timeOffset="170237.63">19984 15577 75,'-7'11'493,"14"-8"-43,6-6-176,6-8-102,7-11-54,14-12-28,5-5-10,8-6-2,5-9 1,7-9 2,7-3 2,6-4-7,7-6-9,7-1-7,-9-7-7,16 3-7,-8-3-3,0-5-4,1 10-5,-1-6-4,-14 7-1,2 10-4,-8 1-3,-6 13-4,-12 1-4,-14 14-9,0 6-14,-20 7-18,1 8-24,-7 4-30,-13 6-32,-6 8-36,-1 4-48,-13 10-74,-6 2-149,0 9-76,-13 0-2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0:29:41.0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191 6715 32,'0'0'115,"0"0"-10,0 0-13,0 0-9,-7 0-9,7 0-6,0 0-8,0 0-9,0 0-2,0 0-7,0 3-3,0-3-5,-7 0-4,7 0-4,0 0-5,-6 0-4,6 4-9,-7-4-1,7 0 0,-6 3-2,6-3-3,0 0-1,-6 0-1,6 0 0,0 4 4,0-4-3,0 0-1,-8 0 0,8 0 2,0 0 0,0 0 3,-6 0 4,6 0 1,0 0 3,0 0 1,0 0 3,0 0 5,0 0 3,0 0 1,0 0-2,6 0-1,-6 0 1,0 0-3,0-4-2,0 4-2,0 0-3,0 0-1,0 0-3,0 0 1,0 0-3,0-3 4,0 3-2,0 0 1,0 0 0,0 0 1,0 0 2,0 0 2,0 0 2,0 0-2,0 0 4,0 0-2,0 0-1,0 0-1,0 0-2,0 0-2,0 0 0,0 0-3,0 0-3,0 0-4,0 3 1,0-3-2,8 0-1,-8 0-1,0 0-2,0 4 2,6 0 1,0 0 1,-6-4 1,7 8 0,-1-5 0,1 3-1,0 2 1,5 4 1,-6-1-2,2-5 0,-2 6 1,7-1 1,-6 0-1,-1 3 1,7-3 0,-7 0-1,1 3-1,0-2-1,-1-1-1,0 0 1,1 0 0,6 0-1,-13 4 1,7-4 0,-1-4 3,1 4-2,-1 0 1,1-3-2,-1-2 1,-6 2 1,6-1-1,-6-3 0,8 2-1,-2 0 2,-6-4 0,6 2-1,-6-1 2,7 2-1,-7-5 2,6 3 1,-6-3 5,7 0 3,-1 0 4,1-3 7,-1-2 2,1 2 5,6-9 2,-7 2 2,8-5 2,-2 1-1,8-8-3,-7-4 4,13-6 5,-6-1 4,5-8 6,9-3 1,-2-7 3,1-4 1,6-7 1,-1-4-5,2 0-7,5-4-6,1-3-9,6-1-5,-6 6-4,-1-3-7,7 2-4,-5 3-3,-2 3-1,7 5-4,-7-1 1,-5 9-1,-1 2-3,-7 0 1,1 11 1,-13 8-2,-1 3-2,1 4-6,-8 4-20,-5 4-31,0 5-35,-7 6-42,-7 6-54,-12 6-103,-1 1-137,-7 9-84,-11 6-31</inkml:trace>
  <inkml:trace contextRef="#ctx0" brushRef="#br0" timeOffset="29552.44">26656 6718 210,'0'-3'245,"-6"3"-66,6-4-57,-6 4-37,6 0-17,-8-3-11,8 3-4,0-4-7,-6 4-5,6-4-5,0 4-5,-6-4-6,6 1-5,0-1-3,0 0-5,-7 1-2,7 0 0,0 3-1,0-4 1,0 4 2,-6-5 0,6 5 1,0-3 0,0 3 1,0 0-1,0 0 1,0 0-1,0 0 0,0 0-1,0 0 1,0 0 0,-7 0-2,7 0-1,-6 0-3,6 0 0,-7 3 1,1-3 0,0 5 3,-2-1-1,2-1 3,-7 0 0,6 5 0,-5-1 0,-1 1-3,6-1-3,-6 0-2,0 4-3,-6 1-1,5 2-1,1-3 1,1 4-1,-2-5 2,8 5 0,-7-4-1,6 4 1,1-5-1,-1 5 0,1-3 0,-1-2 0,0 5-1,7-4 0,-6 4-1,0-4 0,6 3 1,0 1 0,0 0 0,0 0 0,0-1-1,0 3 1,6-2 1,0 4 0,1 3 0,0-3 0,6 2 2,-7 2-1,8-2 0,-2 2-1,2-1 0,-2-4 0,1 4 0,7-5-1,-7 2 0,6-1 0,1-2-1,-1 2 2,-5-7 1,6 3-2,-1-3 1,0-3-1,8-1 2,-8 0-1,1-3-1,6-1-1,0-6-1,0-1 0,-7-3 1,7 0-4,-6 3-8,-1-3-14,1 3-17,0-3-24,-1-1-31,-6 1-58,0 0-123,1-4-99,-2-5-51</inkml:trace>
  <inkml:trace contextRef="#ctx0" brushRef="#br0" timeOffset="29955.2">26617 6762 319,'0'-3'266,"0"3"-78,0 0-64,0 0-45,0 0-29,0 0-17,0 0-7,0 0-5,7 0-2,-7 3 0,6-3-1,0 0 3,-6 4-1,8 0-1,-2 0-2,0-1-1,1 5 2,-7-2-3,7 6-1,-1-5-1,1 4-1,-1 4-1,7-1-1,-6 1-1,-1 3-3,8-3-1,-8 3 0,0 1-1,1-1-2,6 0 1,-7 5-1,1-6-1,5 3 0,-4-3-1,-2 2 1,7-5 2,-6 5-1,-1-4-1,0-1 1,1 1-4,-7-5-9,6 1-9,1 1-15,-7-6-22,7 1-26,-7-2-40,0-1-95,0-4-114,0 0-61</inkml:trace>
  <inkml:trace contextRef="#ctx0" brushRef="#br0" timeOffset="30728.19">26552 6806 222,'0'-7'228,"0"3"-69,0 0-47,-7-2-34,7-2-16,7 5-12,-7-5-6,0-4-3,0 6 2,7-5-4,-1 3-3,0-3-3,2 4-5,-8-4-4,6 4-1,0-4-3,1 4-3,6-1-3,-7 1-3,7-4 0,-7 3-1,8 5 1,-1-4 0,0 3-1,-6 1-3,5 3 2,2 0-1,-2 0-1,-4 3-2,-2 4 0,0 0-3,1 5 0,-1-1 0,-6 4-2,0-1 0,0 4 1,0 0 0,-6 1-1,-1-1 0,1 1 0,0-1 0,-2 0 0,2-3 1,-7 3 1,6-3 1,1-5-1,-7 1 3,7 1 1,-1-5-1,7 0 2,-7-3-2,1 0 1,6-1 1,0-3 1,-6 4 2,6-4-3,6 0 2,-6-4-1,0 4 0,6-3-1,1-1-1,-7 0-2,7 0-2,-1 4-1,1-3 1,5 0-2,-5 3-1,0 0 0,-1 0 1,8 0-1,-8 3 1,0-3-2,7 0 1,-6 0 1,6 3 1,-1-3 0,2 0 1,-8 0-2,8 4 1,-2-4 0,1 0-1,1 0-1,-2-4 0,8 4 1,-7-3-1,0 3-1,0-3 2,1-1 0,-8 4 0,6-4 1,-5 1-1,0-2-1,-1 2 0,1-1 1,-1-4-2,0 6 1,2-10 1,-2 5-2,-6-1 1,6-2 0,-6-1 1,6 0-1,-6 0 1,0-1-1,0 2 0,0-1 1,-6 0 1,6 0 0,-6 3-1,6-3 1,-14 4-1,8 0 2,0 0-1,-1 3 0,1 0-1,-1 0-1,0 4 1,1-3-1,0 6 0,0-3-1,6 4 2,-8 0-2,8 0 2,-6 3 0,6 0 0,0 0 0,-6 1 0,6 3 1,6 0-1,-6 0 2,0 0-2,0-1 0,6 5 0,-6-4 0,8 0 0,-8 4-1,6-4 0,0 0 0,0-1 1,1 2 0,0-1-2,6 0-1,-7 0 0,8-4-3,-2 1-3,2-1-7,5-3-5,1-1-10,-2-3-11,2 0-14,0-3-22,7-5-25,-1 1-49,-7 0-98,1-5-96</inkml:trace>
  <inkml:trace contextRef="#ctx0" brushRef="#br0" timeOffset="31067.29">27406 6524 224,'-6'4'333,"-2"-4"-119,2 4-87,0 3-52,-1-3-29,1 2-19,-1 3-7,1-2-3,6 3-4,-7 2-1,1-2-3,-1 2-3,7-1-1,-7 3 0,7 1 0,-6-4-2,6-1 0,0 2 1,-6 2 1,6-2 1,6-2 0,-6 5 0,0-3-1,6-3 2,1 3-2,-7-1-1,7-3-1,-1 2-1,1-2 1,-1-1 1,1 0-2,6-3 1,-7 3 2,8-3-1,-2-4 3,1 4 0,0-4-1,7 0-2,-7-4 1,7 0-2,-1 1-5,-6-5-8,6 5-14,1-5-17,6-3-27,-7 1-42,1-1-72,0-1-131,-7-2-66</inkml:trace>
  <inkml:trace contextRef="#ctx0" brushRef="#br0" timeOffset="31914.38">27797 6451 154,'-7'0'341,"0"3"-97,1-3-87,0 5-61,-8 2-32,8 1-19,-7-1-12,0 3-6,0 5-5,0-1-5,6 1-3,-5 4-3,5-1-3,-6 0-2,6 1-3,7-1 1,-6-4-4,6 5 0,-6-4 0,6-1-1,6 1 1,-6-4 0,6-4-2,1 0-1,-1 1 2,1-5-3,0 2 0,5-10 0,2 2-1,-8-1-1,14-4 2,-7-2 1,-1-1 0,2-4 1,-8 1-1,7-1 2,-6 0 1,6-3 1,-7 3 2,-6 0 4,7 1 6,-7 3 6,0-3 4,0 2 2,0 5 1,0 0 5,-7 3-3,7 0-4,-6 4-7,6 0-6,-7 4-4,1 0-1,-1 7-2,0-5-5,7 6 0,-6 2 0,6-2 1,0 3 0,0-1 0,0-3 0,0 3 0,6-2-1,-6-1-2,7 0-4,0-4-3,6 0-3,-7-3 1,8-1-2,-2-3-3,2-3 1,-2-1 3,1-3 1,7-5 5,-7 2 3,0-1 0,-7-4 2,8 1 1,-1-4 1,-7 3 0,0-4 3,-6 0 0,7 2 1,0 2 3,-7-3 6,0 0 0,0 3 1,0 0 2,0 1 2,0-1-1,-7 1-3,7 2 1,-7 5-2,7-4 1,0 7 1,-6-3-1,6 3-1,0 1-4,0 3 1,0 0-3,-6 3-1,6 4-3,0 1-2,0 3 0,0 3 0,0 1 1,6 4-1,-6-2 0,0 5-1,6 1 0,1-2 1,0 2 1,-1 2 0,0 2-1,2-6 1,4 4-1,-5-2 0,6-2 1,0 5-2,-7-4 0,14-1-1,-14 2 0,8-5-1,-1 4 2,6 0 0,-6 0 0,-7-4 0,14 1 0,-13-5 0,6 5 0,0-4 2,-7-4-2,8-1 0,-8 2-1,0-5-1,-6 1 2,0-6 1,0 2 0,7-4-1,-7 0 4,-7-4-1,7-3 2,0 0 0,0 0-2,-6-4 1,0 0-2,6-4 1,-8 1-2,2-1-1,-7-4 0,7 2 0,-7-6-1,0 1 0,-7 0-1,7-3-1,-6-2 0,6 2 0,-7 0 2,0-4 1,7 3-2,0-3 1,-6 4 1,13-2 1,-8 5-1,1 0 1,6 1-2,1 6 1,0-3 7,-1 2 5,7 7 2,-6-3 1,6 1 1,6 3 0,-6-3 1,7 4-2,-1 0-4,0 0-5,8 3-4,-8-4 1,8 5-2,-8 3-3,7 0-1,-7 0-4,1 3-1,-1 5-1,1-1-4,-1 0 2,-6 9 2,0-6 2,0 9 0,0-5 3,-6 5 3,-1-1 0,1 4 3,-7 0-1,0-5-1,-1 6-1,2-5-1,-2 4-3,2-3-3,-8-1-6,7 0-9,0-3-14,6-1-15,-5-2-23,5-5-30,7 0-54,-7-7-136,7 0-91,0-4-44</inkml:trace>
  <inkml:trace contextRef="#ctx0" brushRef="#br0" timeOffset="32328.42">27875 6118 385,'0'-5'294,"0"3"-108,6-6-68,1 4-37,6-3-18,0-1-8,0-2-10,0 3-6,7-1-5,-1-3-8,0 4-3,1 0-5,6-1-3,1 1-3,-1-1 0,-1 4 0,9-3-1,-9 7 2,7-3 0,2 3 0,-2 0-2,1 3 1,-1 1 0,-5 3-3,5 4 2,1 1-2,-1 2 0,-6 5-2,0 2 0,0 4-1,0 2-1,-6 2 2,6 5-1,-7 2 0,1 0-2,-8 5-1,2 3 1,-1-1-1,-6 1 0,-1 4-3,1 0 0,-7-1 0,6 1 0,-12-4-1,6 3 1,-7-2 1,7-2-1,-6 1 0,-1 1 0,-6-2 1,7 2 1,-8-6 1,2 2-1,-2 0-2,1-10-3,1 6 0,-2-7-4,2-1-6,-2-4-7,8 2-9,-7-10-16,-1 3-24,8-11-33,0 3-79,6-7-147,-7-2-73</inkml:trace>
  <inkml:trace contextRef="#ctx0" brushRef="#br0" timeOffset="32517.42">28963 6752 325,'0'-4'480,"-6"1"-158,-1 3-142,7 0-84,-7 0-44,1 0-26,-1 3-16,1 1-17,0-2-24,-1 6-42,0-4-74,1 0-158,6-4-86,-6 4-48</inkml:trace>
  <inkml:trace contextRef="#ctx0" brushRef="#br0" timeOffset="36113.34">23385 7850 113,'0'0'170,"7"0"-39,-7-3-38,0 3-28,0-4-19,7 0-10,-7 4-4,0-3-3,6-1 4,-6 4 0,0-4 1,0 4 3,6-4-2,-6 4-1,0-3-3,7 3-3,-7-3-7,0-1-2,7 0-3,-7 1-2,6-5-2,-6 4-1,6 1-3,-6-1 0,7 1 0,-7-1-4,0 1 0,7 3-2,-7-4 2,0 4-1,0 0 1,0 0 0,0 0 2,0 0 0,0 0 1,0 0 1,0 0 0,0 0 0,0 0 2,0 0-2,0 0 1,0 0-1,0 0 0,0 0-1,0 0-2,0 0 0,0 0-3,0 0-2,6 0 0,-6 0 1,0 0-1,7 0 0,-7 0 0,6 0-1,0 0-1,2 0 2,4-4 3,-6 4 0,-6 0-1,7-4 0,0 4 0,6 0-1,-7 0 3,1 0 0,0-3-2,5-2 1,-6 5-1,8-3-1,-1 0 1,0 3 1,0-3 0,0-1-1,0-1 1,7 2-1,-7-1 1,6 0-1,0-3 1,-5 0 2,5 3-2,1-4 0,0 2 1,-1-5-1,1 3 2,-1 1-1,0-4 1,1 4 0,0-1-2,-1 1 0,1-3 0,-1 2 0,1 1-1,0-1 0,-1 0-1,0 1-1,1-1 2,-1 2 0,7-5 0,-6-1-2,-1 5 2,1-3 0,0 2 0,-1-3 1,1 1 2,0-2-2,-1 1 0,1 0 1,0 4 0,-2-4-3,-4 3 3,-1 5-2,-7-5-2,8 4 0,-8 4 0,0-3 0,0-1 0,-6 4 0,8 0 1,-8 0-1,0-3 2,0 3 0,6 0 1,-6 0 0,0 0 3,-6 0 1,6 0 2,0 0 2,-8 3 1,2-3 1,0 0-2,-7 0 1,6 4-3,-12-1-1,5 1-2,2 1-1,-8-2-2,7 0-2,-7 2 0,8-2-1,-8 0 0,7-3 0,0 3 0,0-3 0,-1 5 0,2-5 0,-2 0 0,2 0-1,-1 4 1,-1-4 0,2 0-2,-2 0 1,8 0 0,-7 0 3,6 0-2,-6 0 1,7 0-2,0 0 1,6 0 2,-7 0-1,0 0 0,7 0-1,0-4 0,0 4 0,0 0 0,0 0-1,0 0 0,7 0-1,-7 0 0,7 0 1,-1 0 2,7-5-1,-7 5 1,8-3 1,-2 3-1,2-3-1,-2 3 5,-5-3-3,6 3-1,0-5-1,1 5 0,-2-3 0,2 3 0,-2 0-3,-5 0-5,6 0 6,0 3 0,1-3 1,-8 5 1,6-2-1,2 3 1,-8-1 4,7 2-2,-7 4-1,8 0 0,-8 1 1,0-2-1,2 5-1,-2-4-1,0 3 1,-6 5 1,0-1 0,0 1-1,0-1 0,0 0 0,-6 0 2,0 4 0,-2-3 0,2-1-2,-6 1-2,4 2-8,2-6-20,0 3-40,-7-3-73,6-1-156,0-3-88,-5 0-51</inkml:trace>
  <inkml:trace contextRef="#ctx0" brushRef="#br0" timeOffset="41284.42">25229 7770 245,'0'0'295,"0"-4"-91,-6 4-69,6-3-45,0 3-24,0-5-15,0 5-9,0-3-7,0 3-7,0 0-6,0-3-6,0 3-5,0 0-3,0 0-3,0 0-5,0 0 1,0 0-1,0 3 0,0-3 0,6 0 0,-6 3-1,0 2 1,7-2 0,-7 1 4,7 4 1,-7-1 2,6 0 2,-6 4-1,0 0 3,7-1 1,-7 2 0,6 2-3,-6-3-1,6 4-1,-6 0 2,7 2 2,0-1-2,-7-1 3,6 3 0,-6 0 0,6 0 0,-6 1 1,7-2-4,-7 3-2,7-3-2,-7 2-2,6-1 0,-6 1-2,7-1-1,-1 0 0,-6 1 0,7-1-1,-1-3 1,-6 3 1,7-3-2,-1-1 0,0 1 1,-6-1 1,8-2 0,-2-2 0,0 2 0,1-5-1,-1 3-1,1-5 1,-7 2 0,6-4 0,1 1 0,-1 0-1,1 0 1,0-4 2,-1 0 1,7-4-1,-6 0-2,5 0 0,1 1 0,1-4 0,-8-4-7,8 3-9,-2-3-10,-6 0-16,8 0-22,-8 0-30,-6 1-46,7-2-81,-7-2-117,0 3-56</inkml:trace>
  <inkml:trace contextRef="#ctx0" brushRef="#br0" timeOffset="41607.06">25177 8202 176,'7'-3'212,"6"-1"-64,-1 0-47,-4-2-31,4-2-16,2 4-11,-8-4-7,7 1-2,0 0-5,0-4-5,-7 3 0,8 1-3,-1 0-5,-7-4-2,7 4-1,-6 0-5,5-1 0,-4 1-2,-2-1-2,7 4-1,-7 2 1,1-6-8,-1 4-12,1 1-23,6-5-33,-6 0-61,5 2-122,-5-1-84</inkml:trace>
  <inkml:trace contextRef="#ctx0" brushRef="#br0" timeOffset="42208.16">25744 7895 216,'-6'0'218,"6"0"-63,-6 0-51,6 4-37,-8-4-21,8 3-13,-6 1-10,0-2-5,-1 3-5,7-2 1,-6 5-1,-1-4-1,0 3 1,7 1-1,-6-2 0,0 5 1,6 1 2,-6 2 0,-2-3 2,8 4-2,0 0-2,-6-5 0,6 5-3,0-1 0,0 1-2,0-1-2,6-2-2,-6 3 2,0-1 0,0-2 1,8 2-6,-8-3 3,6-5 1,-6 6-1,6-1-1,0-3 1,1-2 3,-7-1-1,7-2 8,-1 1 0,1 0-1,-1-4 2,8-4 0,-8 0-1,6-4-3,2 2-1,-1-5-3,0-3-3,0-1-1,-1-1-2,2 2-1,-1-1 0,0 1 0,-6-2-1,-1 6 1,0-5 0,-6 1 2,7 3 1,-7-5 0,-7 7 2,7-3 3,-6 1 6,6 0 6,-6 0 2,-1 4 1,1-4 3,-1 3 2,7 4 0,-7 2-2,1-2-5,0 0-6,6 4-3,-8 0-1,2 0-3,6 0-3,-6 4-2,6 0-3,-6-2 0,6 2 0,0 0 0,0 3 0,0-3-2,0 4 1,0-1-1,6 0 3,-6 0-1,6 0-2,-6 1 1,6 4 0,2-5 3,-2-1-2,-6 6 0,6-8-1,1 5 0,0-1 0,-1 0 1,1-1 0,-1 1-3,7-2 1,-6-1 1,-1 2-1,0-3-2,8 3-1,-8-3-3,7-1-3,-6 1-3,-1-4-7,7 3-8,-7-3-9,8 0-8,-8 0-16,7-3-23,0-1-26,-6 1-57,6-1-103,-6-3-88</inkml:trace>
  <inkml:trace contextRef="#ctx0" brushRef="#br0" timeOffset="42668.85">26031 7931 270,'0'-3'304,"0"3"-98,0 0-81,0 3-51,0-3-31,0 4-22,0 0-10,7 0-8,-7 2-2,6 5 0,-6-3-1,6 3 0,-6 0 0,7-1 1,-7 2-1,7-2 3,-1-3-2,0 5-1,-6-1 0,7 1 0,-1-6 1,-6 2 0,7-1 2,-7 1-1,0-1 1,0-4 0,7 1 2,-7 0 4,0-1 5,0-3 4,0 0 3,0 0 3,6 0 0,-6-3 2,0-5-1,0 0-5,0 2-4,6-5-5,-6 3 1,0-4-4,8-1 1,-8 1 1,6-1 0,-6 1 2,6-3 2,-6 1-1,7-1 0,-7 4 3,6 1 1,1-2 1,-7 5-1,6-4-1,1 4-3,-7 0-1,6-1-2,0 4-2,-6 0-3,8 0-2,-2 1-1,-6 3-2,6 0 1,1 0-2,0 0-1,-1 3 0,0-3 0,1 8 2,-1-4 0,1 4 2,0-1 0,-1 0 0,0 4 2,-6 0-2,7 3 0,0-3 0,-7 1 0,6 2-1,-6-3 1,6 4 1,-6 0-2,0-1 2,7 1-1,-7-1 0,0-3-3,7 3-3,-7-2-4,6-5-8,-6 4-9,7-4-10,-7 1-12,0-5-19,6 2-26,0-2-44,2-3-75,-8-3-111,6-2-64</inkml:trace>
  <inkml:trace contextRef="#ctx0" brushRef="#br0" timeOffset="43119.93">26559 7642 212,'-7'-11'352,"7"8"-114,0-5-88,-7 1-45,1 2-26,6 2-11,-6 0-10,6 3-10,-7-5-8,1 5-10,-1 5-6,0-2-8,1 0-7,0 5-3,6 4-4,-7-2-1,0 5-1,7-1 0,-6 1 0,6 0-1,-6-1-1,6 1 1,0-1 1,6 1 0,-6 0 0,6 0 1,1-1-1,-7 1 0,7-1 2,-1-3-1,7 4 0,-6-4 1,6 3-1,-7-2 1,7-1 1,0 0-1,1 4 1,-2-4 1,1-1-1,0 1 0,6 1-1,-5-2 1,-1 1-2,7 0 1,-8 0 0,2 1 0,-2-2-2,2 2 2,-1-3-1,0 3-1,-7 3 2,1-5 1,-7 6-1,6-5 0,-12 3 2,6 1 0,-7-1 0,1-2 2,-7 2 2,0 1 0,-1-5 6,2 6 4,-8-5 0,1-1 1,5-2 0,-6 0 3,1-2 0,0-2 1,6 0 1,-7-1 2,7-3 2,-6 0 3,12-3-1,-6-1-3,6-3-3,1-1-5,0 1-6,6-4-13,0 0-11,6-3-10,-6-5-13,13 2-15,-6-3-20,6 3-27,-1-6-44,8 5-87,-6-4-123,5 3-75,-6 2-33</inkml:trace>
  <inkml:trace contextRef="#ctx0" brushRef="#br0" timeOffset="43639.38">27054 8390 250,'0'0'306,"0"0"-99,0 0-72,0 0-46,0-5-26,6 2-16,-6-1-10,0 0-5,7-3-5,-7 0-4,7 3-4,-7-3-2,0-5-1,6 6 4,-6-5 4,0-1 1,0 2 1,0-2 2,0 1 0,0-3-1,0 3 1,0-4 0,0 1-4,-6-1 1,6 0-2,0 1 0,-7-1-1,0 4-2,7-4 0,-6 4 0,-1 4 6,7-4 3,-6 4 1,6 2 0,-6-1 2,6 2-1,-8 0-3,8 1-4,0-1-8,-6 4-7,6 0-4,0 0-1,-6 0-2,6 4-3,0-4-1,-6 7-1,6-3 1,0 2 0,-8 6 1,8-1-1,0 0 0,0 3 0,0-3 0,0 5 1,0 1 0,8 2 0,-8-1-1,6 1 0,-6-1 1,6 0 0,-6 1 1,6-2 1,2 3-1,-8-3-1,6 2 1,0-5 0,1 5-1,-1-4-2,1-1 1,6-3-3,-7 1-1,0-3-2,8-1-1,-8 4-2,1-5-2,6 0-5,-6-4-3,5 1-1,2 1-1,-8-5-2,14 0-3,-7 0-5,7-5-4,-2-2-5,2 0-11,0-4-13,-1 0-23,7-3-37,-6-6-59,0 3-132,-1-2-75</inkml:trace>
  <inkml:trace contextRef="#ctx0" brushRef="#br0" timeOffset="43936.19">27301 7906 292,'0'0'389,"0"0"-125,0 0-103,0 0-61,7 0-32,-7 0-19,7-4-10,-7 1-4,12-1-1,-5 0-6,6-4-2,0 1-6,0 1-7,6-3-1,1-2-2,-7 4-3,7-4 0,0 3-1,-1-2-4,0 3 3,1-5-2,-1 5-2,1 4-3,-7-4-11,0 3-14,0 0-18,1 0-24,-8 4-23,0 0-31,1 0-42,0 0-65,-7 8-91,-7-4-66</inkml:trace>
  <inkml:trace contextRef="#ctx0" brushRef="#br0" timeOffset="44072.68">27360 8081 322,'7'4'297,"-7"0"-103,6 0-62,1-4-34,5-4-16,2 0-11,-1 0-11,6-3-5,-6-3-8,7 2-9,0-3-9,5-5-12,1 2-3,0-1-6,7 5-1,-7-5-9,0 0-19,-6 4-35,-1 1-62,1-1-151,-14 3-103,-6 4-57</inkml:trace>
  <inkml:trace contextRef="#ctx0" brushRef="#br0" timeOffset="51074.05">20395 8734 124,'6'0'93,"-6"-4"-30,0 4-24,0 4-14,0-4-9,0 0-3,0 0 1,0 0 2,0 0 5,0 0 5,0 0 7,0 0 6,0 0 3,0 0 3,0 0-2,0 0-1,0 0-2,0 0-7,-6-4-3,6 4-5,0 0-1,0 0-3,0-4-1,0 4-3,-7 0 2,7 0-2,0 0-1,0 0-3,0 0-2,0 0-1,0 0-3,-7 0-1,7 4-2,0-4-2,0 0 1,0 0 0,0 4-1,-6-4 1,6 0 0,0 0 1,0 0 1,0 0-1,0 0 2,0 0-1,0 0-2,0 0 0,0 0-1,0 2 0,0-2 0,0 0 0,0 0-2,0 5-1,0-5 1,0 0 1,0 0 1,0-5-2,0 5 0,6 0 0,1 0 2,0 0 1,-1 0 0,0 0 0,8 0 1,-8-2 1,14-2 0,-7 0 0,-1 0-1,8-3-2,0-1 0,6 1 0,-7 0-1,7-4-3,1 4 0,-1-7 1,0 2-1,7 1 1,-7 0-1,6-3 0,1-1 0,-1 1 2,1-1 0,-1 0 0,1 1 0,-1-1 0,1-4 2,-7 5 0,7-1 0,-7 1-1,-6-5-1,5 4 1,-5 1 0,0 3-1,-8 0 1,2 0 0,-8 3-1,0-2 2,1 2 5,-1 1 3,-6 3 3,0 1 2,0-4 0,0 3 4,-6 0 1,6 4-2,-7-4-5,-5 1-5,5 3-3,-6 0-3,7 3 0,-14 1-2,7 4-3,0-1 1,0 0 0,-1 0 2,2 4-1,-8-4 1,7 1 0,0 3 0,6-4 0,-5-3 0,5-1-1,7 5 1,-7-8 0,7 4 0,7-4 0,0-4-1,-1 4 0,7-8 1,0 5 0,7-8 0,-1 0 1,7 0 0,0-4-1,1 4 0,-1-3 1,-7-2 0,7 7 1,0-3-2,-6 4 0,-1 1-1,-5 3 1,-2 1-1,2 3 0,-2 7-2,-5 0 1,-7 5 1,0 2 1,0 5 0,-7 2 0,-5 1 2,-2 4 0,8 0 0,-14 4-1,7-1 1,0-3-2,-6 3 1,5 0 1,-5 0-4,6 0-16,-6 1-20,5-1-46,2 0-119,-8 0-112,0 0-74</inkml:trace>
  <inkml:trace contextRef="#ctx0" brushRef="#br0" timeOffset="56965.95">4509 7678 105,'-7'0'231,"7"0"-63,-7 0-56,7 0-41,0-4-24,0 4-18,-6 0-10,6-3-5,0 3-1,0-4-3,0 4 4,0-3 0,0 3 3,0-4 3,0 4 0,-6-3 3,6 3-2,0-4 1,0 4-1,-7-4-1,7 4-1,-7-4-5,7 4-1,-6-3-3,6 3-1,-6 0 0,-1 0-2,0 0 2,7 0 0,-6 0 3,-1 0 2,7 0 1,-6 3 1,0-3 0,6 0-2,-7 0-1,0 0-1,1 0-2,6 0-5,0 0-1,-6 0 0,6 4 0,-8-4-2,2 4-2,0 0-1,-1-1-1,1 1 1,-1 3 1,0 0 1,-5-3-2,6 3 0,-8 1 1,8-2 0,-8 2 0,8-1 1,-7 1 1,0-1 1,6-3 2,-5 4 2,-2-1 1,8-4 1,-7 5 0,6-5 0,-6 5-2,7-4 0,-8 3-1,8-4-2,-7 4-2,6-3 1,-5 0-1,5 3 1,1-3 0,-8 3 0,8-4 1,0 1 1,-1 4 0,-6-5 0,7 5 0,-1-5 0,-6 5-1,6-1-1,1 0 0,0-3 0,-2 3 2,-4 1-3,6 0 2,-1 1-1,-6 3 1,6-1-2,-5 1 2,4 2-2,-4-3-2,6 3 0,-8-3 1,8 4 0,-7-3 0,6-3 1,0 7-2,-5-5 0,4-1 0,2 2 0,0-1-3,0-5 1,-1 6 0,0-1-1,7-4 2,-6 4 0,6-4 1,-7 4 0,7 0 0,0-3 0,-6 4 0,6-2 3,0 1 1,0-1-2,6 6-1,-6-5-1,0-1 0,0 6 0,0-6-1,0 1 1,0 5-2,0-7 2,0 3 1,0 3 4,0-5-2,0 5 2,0 0-1,0-1-1,0-3 1,0 8-2,-6-5 1,6 2 1,0-2-1,0 1 1,0-1-1,0 1 0,6 2-1,-6-1 1,0-2-1,0 4-1,0-3-1,7 0-1,-7-1 1,0 1 0,0-1 0,0-2 0,0 2 0,0-2 0,0 2 0,6 1 2,-6-4-1,0 0 1,0 4-1,7-4 0,-7 0 0,0-1 0,7 1 2,-7 1-2,6 2 0,-6-3 1,6 0-2,0 3 0,2-3 0,-2 1 0,7-2 0,-6 2 1,-1 2 0,1-2 0,-1-2 1,8 1-1,-8 0-1,6 3 1,-4-2 2,4-1-3,-5 0 1,6-4 1,0 4 1,-7 0 1,8-3-2,-2-1 1,1 0-1,-6 4 1,6-7 1,0 3-2,0 0 0,0-2-1,-6 1 1,6-2-1,-1 3 2,2-3 0,-2 0-2,2 0-1,-1 3 1,0-4 1,6 1-2,-5 0 2,-2-1 0,2 1-1,5 0-1,-6 3 1,0-4 0,7 6 1,-8-2 0,2-4-2,5 1 0,-5-1 0,5 5-1,-6-4 0,6-1 0,1 1 0,-7-4 0,6 3 0,1-3 3,-1 0-1,1 0 1,0 0-2,-1 0 1,1 0 0,0 0 0,-8 0 3,8 0-4,-1 0 1,1-3 1,-7 3 1,7 0-1,-1-4-1,0 4 1,-5-3-2,5 3 1,1-4 0,-8 4-1,8-4 0,-6 0-1,-1 4 1,6-3 0,-6-1-1,0 1 1,0-4-2,0 2 2,0 1 1,0-3 1,1 4-1,-2-5 0,8 1 0,-7 0-1,0 0 0,0 3 0,0-4 0,0 1 0,0-1-1,0 1 2,0 0-2,-7-4 1,8 4 0,-2 3 0,2-3-1,-1 0 0,-1-4 1,-4 7-2,4-4 3,2 1 0,-2 0 0,-5 0 1,6-1-1,-6 1 1,5-5-1,-6 5-1,8 0 1,-8-4 0,1 4 0,6-4-1,-6 4 0,5-4 1,-4 3 0,-2-3 0,0 4-1,0 0 0,2-5 1,-2 5-1,0-3 1,1 2 0,-1-3 0,-6 3-1,7 1-4,-7 0 2,7-4 1,-1 4 3,-6-4-1,0 4-1,6-4 0,-6 3 2,6-3 3,-6-1-1,0 2-4,0-1 0,0 0 1,8 0 0,-8 0 1,0 0 1,0 1-3,0-5 0,0 4 1,0-4 0,-8 4 1,8-4-2,0 0-1,-6-3 0,6 7 2,-6-8 2,0 5 0,-1-4 1,7 4-1,-7-6 3,1 3 1,-1 2-1,1-3 1,0-1 0,-2 5 0,-4-4 0,6 3 0,-2-3-1,2 2-1,0 2 1,-1-4-1,1 4-2,-1-2 0,0 2-2,1-1 3,0 1 0,-2-1 1,-4 5-1,6-5 0,-1 3 2,0-3-2,-6 4 3,7-3-1,-8 3 1,8-1 3,0 2-1,-8-1 2,8 1 0,0-2-1,-1 1-3,-6 3 1,6-3-3,1 4-2,-6-4-3,4 4 2,2 0-2,-7-4 0,6 4 3,-6-5-2,7 5 0,-7-3 0,6 2 0,-5-3-2,-2 0 0,8 4 1,-7 0-4,0-5 2,6 4 1,1 1 0,-8 0 0,8 0 1,0-1 1,-1 5 0,1-5 2,-1 5-1,-6-5-1,7 4 1,-1 1 0,0 0 1,1-1-1,0 0 1,-1 1 0,0-1-1,1 0 0,0 0 0,-1 1-1,1 3-1,-1-4 0,0 1 0,1-1 0,-8 4 1,8-3-1,0-1-1,-1 4 1,1-4 0,-1 4 0,1-4 0,-1 4 0,-5 0-1,4 0 1,2 0 0,0-3 1,-8 3-1,8 0 0,0 0 0,-1 0 0,1 0 0,-1 0 0,0 0 0,1 0 0,0 0 0,-1 0-1,0 0 1,7 0 1,-6 0-1,0 0 1,-1 0 0,0 0 2,1 0-2,6-5 0,-7 5-1,1 0 0,0 0 0,-2-3 0,2 3 0,0 0-1,0 0 1,-1 0-1,0 0 1,1-3-1,-1 3-1,1 0 0,-1 0 2,7 0-3,-7 0 2,1 0 0,6 0 0,-6 0 1,0 0 1,-2 0-1,8 0 0,-6 0 0,6 0 0,-6 0 1,6 0 0,-7 0-1,7 0 1,-6 0 1,6 0-1,-7 0-1,7 0 0,-7 0-1,1 0 0,0 3 0,-1-3 0,0 3 1,1-3-1,-7 8 0,0-8 2,6 8-1,-5-4 0,-2 3 3,8-4-3,-8 4-1,2 1-1,-1-1 2,-1 4 0,2-4 1,-2 4 1,2 0-3,-2 0 2,1 4 0,1 0-7,-2-4-11,2 3-16,-2 1-19,8-1-27,-7 1-43,6 0-77,1 0-152,-7-1-76,7-3-37</inkml:trace>
  <inkml:trace contextRef="#ctx0" brushRef="#br0" timeOffset="61893.01">4763 8275 46,'-7'0'131,"7"4"-42,0-4-32,-7 0-23,7 0-13,0 4-9,0-4-5,0 0-1,0 3-3,0-3 0,0 0-2,0 0 1,0 0-1,0 0 1,0 0 0,0 0-2,0 0 2,0 0-1,0 4 3,0-4-2,0 4-1,0-4-1,0 4 0,0-1 0,0 2 0,0-5 1,0 2-1,0-2 7,0 4 6,0-4 8,0 0 5,0 0 5,-6 3 4,6-3 6,0 0 5,0 0-3,0 0-4,0 0-6,6-3-4,-6 3-5,0-4-5,0 2-6,0 2-2,7-5-3,-7 2-3,7-5-2,-7 4-2,6 1 2,-6-1 0,6-3 3,-6 4-3,8-5 2,-2 4-1,-6-3 3,6 0 1,1-4 1,-1 3 1,1 0 1,-1 2 0,1-5 1,-1 3-1,0 2-1,2-6 1,-2 1-3,0 3-1,8-3 0,-8 0-4,1 1 1,-1-1 0,0 3-1,1-2-3,0-2 1,5 5 1,-5-3-2,0 2 2,-1 1-2,1-5 0,-1 4 1,1 1 0,-7 0 0,6-4 0,1 4 2,-1 0-1,-6-1 1,6 1 4,2 0-3,-8-1 0,6 1-1,0-1 2,-6 2-1,7-2 1,-7 1 1,6 3-4,-6-3 1,0 2 1,7-1 0,-7 3-1,0-1-1,6 0-1,-6 0-1,0 0-1,0 0 1,0 1 2,0-1 0,0 2 1,0 2 2,0-5 1,0 1 1,0 4 0,-6 0 0,6-3-2,0-1-2,0 4 0,0-4-1,0 4-1,-7 0-1,7 0 2,0-3 0,0 3-2,0 0 2,0 0-1,-6 0-1,6 0 0,0 0 0,0 0 0,-7 0 1,7 3 0,-6-3-1,6 4-2,-6 0 2,-2-1 0,2 1-2,0 1 1,-1-3 0,1 2 1,-1-1 0,7 1 2,-6-4-2,-1 4 2,7-4-2,0 4 0,-6-4-1,6 0 1,0 4 0,0-4-1,0 0 1,0 0-1,0 0 0,0-4 1,0 4 1,6 0-3,-6-4 0,7 0 2,-7 4-1,6-4 1,-6 1 1,7-1-1,-1 2 0,1-7 2,-1 6 0,0-5-1,2 5 1,-2-5-1,0 5-1,1-5 0,-1 4 0,1 1 0,-1 0-1,1-1 1,-1 4 3,1 0 1,-7 0-2,7 0-2,-7 0 0,0 4 0,0-1 0,6 4-1,-6 1-3,0-1-2,0 0 3,-6 4 3,6 4 0,0-4 0,0 1 1,0 2-3,-7 1 0,7 0-10,0 2-18,-7-2-42,7 3-86,-6-3-127,-1 4-78</inkml:trace>
  <inkml:trace contextRef="#ctx0" brushRef="#br0" timeOffset="63066.78">4854 7993 90,'-6'4'76,"-2"-4"-8,8 0-3,-6 3-5,0-3-6,6 4-10,-7-4-9,7 0-6,0 4-5,-6-4-5,6 0-6,0 0-6,0 0-3,0 0-3,0 0 0,0 0-1,0 0 1,0 4-4,0-4 3,0 3 0,0 2 3,0-3 1,0 3 3,0-3 1,0 2 1,0 0 2,6 4 0,-6-4-1,0 3 3,0 1 2,0-2 3,0 5 2,0-3 5,0 6 1,0-3 0,0 4 0,0-1-1,0 5-4,0-2-6,0 3-2,0 2-6,0 0-3,0-4-2,0 4 1,7 1-2,-7-6 0,0 2 3,6-5-3,-6 4-1,0-2 1,0-2 0,0 1-1,6-5 0,-6 1 0,0 0 0,0 1 0,0-2 0,-6-2 1,6-1-1,0 0 0,0 0 0,0-3 0,0 4 0,0-5-1,-6 1 1,6 0-2,0-4-5,0 3-11,0-3-20,0 0-32,0 0-77,0-3-129,-7-5-70</inkml:trace>
  <inkml:trace contextRef="#ctx0" brushRef="#br0" timeOffset="63677.67">4880 8085 32,'0'0'149,"0"0"-36,0 0-35,0 0-24,0 0-18,0 0-14,0 0-9,0 4-4,-6-4-1,6 6-1,-7-1 0,7-2 2,-7 5-1,7-1 1,0-3-1,-6 6 3,0-6 1,6 8 2,0-6 4,-8 5 1,8-3-1,0 4 0,-6-2 2,6 1-5,-6 4-3,-1-4-3,7 3-2,-6 1-1,-1 3-1,1-3 0,-1 3 0,1 1 1,-8-1-2,8 0 0,-7 0 1,6 4 1,-5-3 2,-1-1 1,6-4 2,-6 1-1,7 4 0,-8-9 0,8 5-2,0-4-2,-1 1-3,7-5-2,-7 0-1,7 0 0,-6 1 1,6-5-1,0 1 3,-7 4-3,7-6-3,0-2-8,0 4-7,0 0-8,0-4-9,7 0-7,-7 0-17,0 0-16,6-4-37,-6 4-75,7-6-91</inkml:trace>
  <inkml:trace contextRef="#ctx0" brushRef="#br0" timeOffset="80978.11">21965 8463 207,'0'0'164,"0"0"-39,-7 0-35,7 0-25,0 0-15,0 0-9,0 0-6,0 0-1,0 0-1,0 0 1,0 0-1,0 0 0,0 0-6,0 0-5,0 0-5,0 0-3,0 0-3,0-5-1,0 5-1,-6 0-2,6 0-1,0 0 0,0 0-1,0 0 1,0 0 1,0 0-3,0 0 0,0 5 0,-7-5-2,7 0 1,-6 0 2,6 2-1,-6-2-3,-1 5 1,0-2-2,1 1 2,0 0-1,-2 3 3,-4-3-2,5-1 2,1 4 1,-7 2-2,0 1 3,-1-3-1,8 5 3,-7-2-4,0-3-1,0 5-1,7-2-1,-8 1 2,8 0 3,-8 3-1,8-2 2,0-1 0,-1-3 2,1 3 1,-1-4-2,7 4-1,-6-4-3,6-3 0,0 3 0,6 0-2,-6 0 1,7 1-1,-7-4 0,6 3 0,7-3 2,-7 2-1,2-1 0,-2 2 0,7-4 1,-6 5-1,-1-4 1,7 0 1,-7 2-1,8-1 2,-2-1 0,2-1 2,-1-3 0,0 3 2,0-3-1,7-3 0,-8 0 0,8-1-3,-1-1-1,1-1-3,0-2-2,-1 0-2,1 1-7,-8-1-10,8 2-11,-7 2-9,0-3-16,0 3-21,1 0-30,-8 0-53,6 1-99,-4-4-93</inkml:trace>
  <inkml:trace contextRef="#ctx0" brushRef="#br0" timeOffset="83418.71">22786 8465 177,'-7'0'199,"7"-2"-67,-6 2-45,-1 0-25,7 0-16,0 0-7,0 0-4,-6 0-5,6 0 1,0 0-4,-6 0-4,6 0-1,0 0-4,0 0-2,-8 0-3,8 2-2,0-2-3,-6 8 1,6-4 0,0 4-2,-6-1 1,6 0 5,-6 5 1,6-2-1,0 0 0,0 6 1,0-2 0,6-3 0,-6 3-1,6 6-3,-6-6-3,6 1 0,-6-1 0,8 1-2,-2-1 0,0-2 0,1-2-1,-1 1-1,1-3 1,6-1 2,-7 1 0,8-6 0,-2 3 1,-5-2-1,6-3 0,6-3 1,-5-2-3,-2-1-1,8-2-2,0 1-1,5-4-3,-5 0-4,0-4-6,6 4-14,-7-4-18,1 1-29,-1 3-59,-5-3-102,-2 2-99</inkml:trace>
  <inkml:trace contextRef="#ctx0" brushRef="#br0" timeOffset="84903.41">22298 8700 21,'0'-3'173,"0"3"-43,-8-4-35,8 1-27,0-1-15,0 0-12,0 0-3,0 1-5,0-1-5,0 0-4,0 1 0,0 0-1,0-6 2,0 6 1,0 0 0,0-1 0,0-3 4,0 3 2,0 0-2,0 4 2,0-4-4,0 1-1,0 3-2,0 0-1,0-5-4,-6 5-2,6 0-5,0 5-5,-6-5-1,0 3-3,-2 1-1,2 4 0,0-1-2,-1 0-1,-6 5 0,6-6 0,1 5-1,0 1 1,-8-2-1,8 1 1,0 0 1,6-3 1,-7 6 0,0-2-1,7-5 1,0 3-1,0 2 0,-6-1 0,6 0-2,6 0-2,-6-1 2,0-2 2,0 3-1,7-3 0,0-2 2,-7 2-1,6-1 0,0-3 0,1 0-1,0 0 0,5-4 0,-5-4 0,0 0 0,6 0 0,-1-3 1,2-1 0,-8 2 1,8-6-1,-8 1 1,7 0-1,-7 1 0,1-2 1,0 1-1,-7 1-1,6-1 1,-6 0 0,0 3-1,0-4 0,0 6 0,-6-2 0,6-3-1,-7 4 1,7 0 0,-7 0 0,1 3 2,6 0 2,-7-3-2,1 3 0,6 4 1,-6-4 1,-2 1 1,8 3-3,-6 0 0,0 0 0,6 0-1,-6 3 1,-2-3 2,8 4-3,0 0 0,-6-1 1,6 1-1,-6 0-1,6 3 1,0-3 0,0 3-2,0-4 0,0 5-2,0-4 2,0 3 0,0 1 1,0-1 1,0 0-1,0 1 0,0-1 0,6 0 2,-6 1-1,0-4 1,0-1-2,0 4-1,0-7-1,6 4 2,-6-1 0,0-3 0,8 0-1,-8-3 1,6 3 2,0-4 0,0-3 0,2-5-1,4 6-1,-5-5 2,-1-4-1,8 0 1,-8 0-2,0 1 1,0-1-1,2 0 0,-2-3 1,-6 4-1,6 2 0,-6-2 0,7 3 2,-14 3 2,7 2 0,-6-2 0,6 4 3,-6 1 2,-2-1-2,2 0 0,0 4-5,0 0-1,-1 4 2,7 0 1,-7-1-4,7 1-1,0-1 1,0 4 1,0-3 1,7 4-2,0-5-1,-1 2 0,6-2-2,2 3 0,-1-1 1,0-2-1,0-3 1,7 4 1,-1 0 0,-6 0-1,7-1 3,-1 1-1,1 0 0,-7-1 1,0-3 0,6 8-1,-5-8-1,-2 4 1,2-1 0,-2 0-2,-5 5-1,6-5-3,-13 5-2,0-1-2,0 0-2,0 0-5,0 5-4,-7-1-10,-6 0-5,7-1-5,-7 2-8,0-2-11,0-1-16,0 1-17,0-6-23,0 3-35,0-7-64,7 0-82</inkml:trace>
  <inkml:trace contextRef="#ctx0" brushRef="#br0" timeOffset="85422.19">22623 8565 150,'0'0'172,"0"4"-60,0-4-39,6 3-25,-6-3-13,7 0-5,0 0-4,-1-3-1,0-1-3,2 0-1,-2 0-2,0 1-3,0-4-2,1 3-2,0-3-2,-1-1 1,7 1 0,-7 0 1,2-5-1,-2 5 2,0-3 2,0-2 4,2 2 2,-2 3 1,0-5 0,-6 4-1,7 1 3,-7 0-3,6 0-2,-6 7-3,-6-4-3,6 0-1,-7 4-2,7 0-2,-6 0-2,0 8-4,-8-4 0,8 3-2,0 0 0,-2 0-2,-4 4 1,5 1 1,1-5 0,-1 4 0,0 0 0,1-4 0,6 5 0,0-2 0,-6-3 0,6 5-1,0-2 1,0-3 0,6 5 0,-6-5 0,6 3 0,1-2 0,-7-1 0,7 1 0,-1-2 0,7 2 0,-7-4-1,8 0 1,-2 0 0,2-4 0,-1 0-1,7 0-1,-8-4-3,8 0-5,0-3-4,-7 2-7,7-1-10,-2-2-16,2 1-17,-7-1-29,7 1-47,-8 0-89,-4 4-86</inkml:trace>
  <inkml:trace contextRef="#ctx0" brushRef="#br0" timeOffset="86399.84">23203 8521 85,'7'-4'92,"5"1"-33,-5-5-24,-1 4-17,1 1-13,0-1-19,5-3-28,-4 4-49</inkml:trace>
  <inkml:trace contextRef="#ctx0" brushRef="#br0" timeOffset="86984.05">23561 8154 165,'0'0'247,"-6"0"-69,6 0-57,0 0-42,0 0-29,-6 0-16,6 4-12,-7 0-8,0-1-4,1 5-3,-1-2-3,1 6-4,-8-1 0,8 1 2,0 2 4,-8 1 0,8-1 3,-7 1 2,7-1 1,-1-2 1,0 2 3,7 1-2,-6-5-2,6 2-1,0-1-3,0 3-1,0-6-2,6 3-2,-6 0-5,7-4 3,0 1 1,-1-1 0,1-4 1,-1 4 2,8-3 1,-8-4 0,6 4 6,2-4-2,-1 0-2,7 0-1,-8-4-1,8 4-1,-7-4 0,0 1-2,6-1-1,-5 4-2,-8-3 0,7 3-1,-6 0 1,-7 3 1,0 1-2,0 3 1,-7 1 1,0 0 0,1 1 0,-7 3 2,0 3-1,0-5-1,-7 5-1,8-1 2,-8 2 0,7-6-1,-7 5-1,0-3-1,8-6-1,-2 5 2,2-3 0,-1 3-1,6-8-6,-6 5-8,7-8-19,6 4-30,-7-8-71,7 0-129,7-3-86</inkml:trace>
  <inkml:trace contextRef="#ctx0" brushRef="#br0" timeOffset="87312.85">23620 8151 144,'0'0'211,"0"0"-66,0 0-49,6 0-32,-6 3-19,0 1-13,0 3-6,7-2-1,-7 4-3,7-1-2,-7 4-3,6-1 4,-6 0-5,6 3-1,1 1 2,-7-1 0,7 1 2,-1 4 0,1-5-2,-1 5-3,0-1-1,8-3 1,-8 3-3,0 0-2,2-3-2,4 3-4,-5-3 0,-1 0-1,8-5-1,-8 5 2,6-4-1,-4-4-1,4 1-1,2-1 0,-8 0 0,7-4 0,0 2-2,-6-5-7,5 4-9,-5-8-16,6 4-20,-6-5-32,-1-1-52,1-2-93,-1 2-93</inkml:trace>
  <inkml:trace contextRef="#ctx0" brushRef="#br0" timeOffset="87524.28">23561 8411 1,'0'0'348,"0"0"-95,6-4-87,2 1-60,-2-1-36,0 0-20,7-2-15,1-6-11,-2 5-6,2-4-4,5 3-6,1-2-1,-8 3-3,8-1-10,0-4-11,-7 5-14,0 0-21,0 4-28,-1-5-44,-4 4-74,4 4-110</inkml:trace>
  <inkml:trace contextRef="#ctx0" brushRef="#br0" timeOffset="87920.32">23848 8335 258,'-7'7'267,"7"3"-95,-6 2-64,0-2-37,6 6-21,0-6-13,0 1-10,-7 4-6,7-5-7,7 2-3,-7-4-4,0 1-5,0-1 1,6 4-1,0-5-1,1-4 1,-7 1 0,7-1-2,-1 1 1,0-4 0,1 0-1,0-4-2,-1 1 1,1-1 0,-1-3 1,1 0-1,-1-1 1,1-2 0,-7-2 1,6 1 0,0-3 0,-6 3 1,0-4-3,8 5 1,-8-2 0,0-2 1,0 2 1,-8 2 3,8-1 2,0 3 0,-6 0 3,6 1 1,-6 0 2,6 4-1,0-1 1,-7 0-2,7 4-3,0 0 0,0-4-3,0 4 1,0 4-3,-6 0-5,6 0 1,0 4 1,6-2 0,-6 2 0,0 3 3,0 0-2,7-4-1,-1 4 5,-6 0-1,6 0-1,2-3-1,-2 2-1,7-3-2,-7 1-1,1-1-1,6-3-4,-7 3-6,8-4-8,-2-3-13,-5 4-17,6-4-24,-7-4-39,7 1-73,-6-1-115,0 1-64</inkml:trace>
  <inkml:trace contextRef="#ctx0" brushRef="#br0" timeOffset="88408.02">24031 8170 75,'-7'0'379,"0"3"-107,7-3-107,-6 4-66,0-2-39,6 6-20,-7 0-11,7-4-9,0 3-4,0 3-4,0-2-4,0 0-4,0 3-2,7-1 0,-7-2-2,6 3 0,0-4 0,-6 0-2,7 5 1,0-4-2,-7-6 0,6 5-2,0-2 2,1-2-1,-1 1 0,-6-4 1,7 4 1,0-4 1,-7 0 1,6 4 1,-6-4-1,6-4 1,2 4 2,-8 0-1,6-4 0,0 0-1,-6 1-1,6-2 1,-6 2 0,7-1 0,-7-3-2,0 4 0,0-5 2,7 4 0,-7-3 1,0 3 0,0 1 2,0 0-1,0-2 3,0 5-2,0 0-1,0-3-2,6 3 1,-6 0 1,0 3-1,0-3-2,7 0-1,-7 5 2,6-5-2,0 3 1,-6-3-3,8 3 0,-2-3 0,0-3 0,0 3-4,-6-3 2,8-5 4,-2 4 1,0-3 2,1-4 1,-7 0 0,6-1 2,-6 2 7,7 3 1,-7-5 0,0 2 1,0 3 2,0-5 3,-7 5 1,7-1 0,0 5 0,-6-1-2,6 0-3,0 4-2,0-3-1,0 3-5,0 0-3,0 0-3,0 3 0,0 1-2,6 3 1,-6 4-1,7 0 1,-7 1 0,7 2 0,-1 1 0,-6 0 0,0 3 0,6 0 0,2 0 0,-8 1 0,6 2 0,-6 1 0,0 1 2,0-5-3,6 4 0,-6 4-8,-6-8-7,6 3-10,0 2-14,0-5-26,0 1-40,-6-4-85,6-1-128,-8-3-71</inkml:trace>
  <inkml:trace contextRef="#ctx0" brushRef="#br0" timeOffset="88566.03">24428 8275 15,'0'-3'454,"-6"3"-90,-1 3-147,0 1-99,1 3-63,0-3-47,-2 7-50,2-4-91,-6 5-148,5-5-90</inkml:trace>
  <inkml:trace contextRef="#ctx0" brushRef="#br0" timeOffset="91346.99">24102 9385 2,'0'0'34,"0"0"6,0 0-1,0 0 0,0 0 2,0 0-3,0 0-3,0 0-2,0 0-5,0 0-5,0 0-1,0 0-3,0 0-4,0 0-2,0 0-1,0 0 1,0 0 2,0 0 3,0 0 2,0-3 5,0 3 4,0 0 4,0 0 4,0-4 1,6 4 1,-6 0 0,0 0-3,0-3-3,0 3-4,7 0-4,-7-5-1,0 5-5,0 0-1,0-2-3,0 2 1,0 0-1,0 0 0,0 0-1,0 0-1,0 0-2,0 0-1,0 0 2,0 0-3,0 0-2,0 0-2,0 0-1,0 0 0,0 0 2,0 0 0,0 0-3,0 0 5,0 0 2,0 0 2,0 0 1,0 0 1,0 0-2,0 0 0,0 0 0,0 0-3,0 0-1,0 0-2,0 0-4,0 0 0,0 0 0,0 0-1,0 0-1,0 0 0,0 0 2,7 0 1,-7 2 0,0-2 1,0 0-2,0 5 3,6-5 0,-6 0-1,0 3-1,7-3 2,-7 4 1,0-4 1,0 3 1,0-3 1,6 4 0,-6-4 0,0 4 2,6-4-1,-6 4-1,0-1 0,0 1 0,0-1-2,0 1 0,8-1 1,-8 1-2,0 1-2,0-2-1,0 4-1,0-3 0,6-1 0,-6 0-2,0 6 0,0-6 0,0 2 1,6 1-1,-6-3 0,0 2 0,6 2-1,-6-3 1,0 2-1,8 2 2,-8-1 1,6 5-1,0-5 0,-6 0 1,7 5 1,-7-2-1,0-3 1,6 1-3,-6 4 0,7-6 0,-7 1 0,0 1 0,7 0-2,-7-1 1,0 0 0,6-4 1,-6 5-1,0-4 1,0 3 0,0-4-1,0 1 1,6-1 0,-6 1 1,0 0-1,0 0 0,0-1 2,8 1 0,-8-4 1,0 4-2,6-4 3,-6 0-1,6 0 4,0-4 0,8-3 2,-1-1 1,-1 1-1,2-7 2,6 2-2,-1-5 0,1-3-1,-2 3 0,9-2-3,-1-7 0,0 4-2,0-3 1,7-1-1,-1-3-1,1 3-2,-1-4 1,1 5-1,-1-4-8,8 3-11,-15 0-20,9 5-34,-9-2-61,-5 2-152,-7 3-97,-6 2-53</inkml:trace>
  <inkml:trace contextRef="#ctx0" brushRef="#br0" timeOffset="95495.28">20322 10360 10,'0'0'146,"0"0"-28,0 0-26,0 0-24,0 0-19,0-5-14,0 5-8,0 0-7,0 0 0,0-2 1,0 2 0,0 0 3,0 0 2,0 0 0,0 0-1,0 0-2,0 0-3,-6 0-1,6 0-3,0 0-3,0 0-2,0 0-1,0 0 0,0 0 1,0 0 1,0 0-2,0-4 3,0 4-2,0 0 2,6 0-1,-6-4 0,0 4 0,0 0 0,0 0 0,0-3-1,0 3-1,0 0 1,0 0-1,0 0-2,0 0-1,0 0-1,0 0 0,0 3-1,0-3 1,0 0-2,0 0 0,0 0-2,0 4-1,0-4-1,0 0 1,0 4-2,0-4 0,8 2-1,-8 3 0,6-5 2,-6 4 0,6-1 0,-6 4 0,7-3 0,-7 4 1,7-5 1,-7 5-1,6-2 0,1 2 0,-7 3 0,6-3 1,0-1 0,-6 3-2,7-1 0,0-3 0,-7 2 1,6-2-1,0 3 0,2-6 0,-8 4 0,6 1 3,0-4-3,-6 3 1,7-3-1,-7 0 2,6-2-2,-6 3 1,7-2 0,-7-3-1,0 4 1,6-4 0,-6 3 0,0-3 1,7 0 3,-7 0 2,6 0 3,-6 0 3,6-3 2,2-1 2,-2 1 3,7-4 0,-6-5-1,5 1-4,8-3-1,-7-1 0,7-4 0,-1 1-2,1 0-2,0-4-1,5 1-1,1-2 0,0-7-3,0 5-2,7-4-2,-1-1-1,7-2 0,-5 2-1,-2 1-3,1 0-9,-1 7-15,-6-4-25,0 7-46,-6 2-114,-1 1-117,-6 2-70</inkml:trace>
  <inkml:trace contextRef="#ctx0" brushRef="#br0" timeOffset="102419.17">21202 11151 96,'0'0'110,"0"0"-32,-6 0-26,6 0-17,0 0-12,0 0-8,0 0-4,0 0-3,0 4 0,0-4 0,0 0 2,0 0 1,0 3 2,0-3 2,0 0 4,0 0 2,0 0 2,0 0 2,0 0 0,0 0-1,0 0 0,0 0-1,0 0-3,0 0-3,0 0-1,0 0-4,0 0 0,0 0-4,0 0-1,0 0-1,0 0-2,0 0 0,0 0 0,0 0-1,0 0-1,0 0 4,0 5 0,0-5 1,0 0 0,0 2 1,0 2-1,0-4 3,0 4 0,0-4-3,0 4 0,0-1 1,0 2-1,0-2 0,0 1 0,0-2 2,0 6 2,6-4-1,-6 4 2,7-1-3,-7 1 0,7 2-1,-7 1 0,6-4-2,-6 4-3,6 0 1,-6 0-2,8 0 1,-2 1 0,-6-2 1,0-3 0,6 1-1,-6 0 1,6-2 1,-6-1-1,7 2 1,-7-7-2,0 4 1,7-1 1,-7-3 1,0 4 0,6-4 0,-6 0 1,0 0 1,7 0 3,-7 0 2,0-4 1,6 4 0,-6-3 1,6-1-1,2 0 1,-2-4 1,0 6-3,1-6-1,0-4-4,5 5-1,-5-3 0,6-5-1,0 3-1,0-6-3,0 4 0,7-4 0,-1-4-1,1 0 0,-1-1-1,7-2 0,0-1-1,0 1-1,1-1 3,5-4-1,-6 5 1,7-1 1,-7-3 0,6 3 1,1 1-1,-7-1 0,0 0-2,7 1 0,-7 3 1,-7 0 0,7 4-1,-6-5 2,-1 9-1,-5-1 3,-2 4-2,2 4-2,-8-1-1,0 1-2,-6 4 1,7-1-5,-7 4 0,0 0-1,-7 4-6,7-1-12,-6 1-20,0 3-33,-1 1-62,0-1-151,1 3-75</inkml:trace>
  <inkml:trace contextRef="#ctx0" brushRef="#br0" timeOffset="108026.09">23131 12899 74,'0'0'154,"0"0"-19,0 0-20,0 0-12,-6 0-12,6 0-11,0 0-8,0 0-9,0 0-6,0 0-7,0 0-2,0 0-10,-6 0-6,6 0-9,0 0-2,-8 0-1,8 0-4,0 0-1,-6-3-2,6 3 0,-6 0 0,6 0 1,0 0-2,0 0-2,0 0 1,0 0-3,0 0-1,0 0-1,0 0 0,0 0 0,0-5 1,0 5 0,0 0-1,6-3 1,0-1 0,-6-4-2,14 1 0,-8-3-1,7-5 0,0 1-3,0-1 1,7 0 0,-7-3 0,6-1-1,1 2-1,-7-3 0,13-1 0,-6-1 1,-1 0-1,7 0 1,-6-4-2,6 4 1,0-4-1,-7 1 1,1 6-1,-1-2-1,1 2 2,-7 5-1,-6 2-2,6 5-3,-7 0-1,-6 7 0,0 0-1,0 3 1,-6 8-2,-7 4-2,-1 7 3,-4 4-2,-2 3-3,-7 4-6,1 4-4,-6 0-5,-1 3-3,1-4 2,-1 5 1,1-5 6,5-3 1,-5 0 7,6-3 8,0-5 6,7-2 3,-1-2 1,6-6 1,2-1-1,-1-3 2,6-4 0,7-2-1,0-3-1,7-4 0,-1-3-4,1-2-7,12-8-11,0 1-17,1-4-19,6-8-33,7 0-41,-1-3-70,1 0-98</inkml:trace>
  <inkml:trace contextRef="#ctx0" brushRef="#br0" timeOffset="145197.99">13501 13170 151,'0'-4'116,"0"-3"-32,-6 3-14,6-4-2,-8 6-5,8-3-3,-6-2-5,0 4-5,-1-1-5,0 0-5,1 4-6,-1-4-12,1 1-6,-7 3-4,6 0-2,-5 0-3,5 0-3,-6 3-2,0 1-2,6 0-3,-6 0-1,1-1-2,4 4-2,-4-2-4,-1 1 0,6 2-4,-6-1-5,0 1-2,0-1-4,7 0-3,-8 1 2,2-1 0,5 0 0,-6-4 6,6 2 5,1-1 8,-8-1 4,8 1 6,6-4 4,-6 0 6,6 0 4,-6 0 1,6 0 3,0 0-2,0 0 1,0 0-2,0-4-2,0 4-2,6-3-3,-6 3-2,6-4 0,0 4-3,-6-5 1,8 5 0,-2 0-2,0 0-1,-6 5-1,7-5 0,0 4-1,-7-1 0,6 1 0,1-1 0,-7 1-1,6-1 0,-6-3 1,0 4 0,6 0-2,-6 0 0,0-4 1,7 3-1,-7-3 1,0 4 1,0-4 0,0 0 2,0 0 3,0 3 5,0-3 4,0 0 7,0 0 3,0 0 7,0 0 5,7 0 4,-7 0 3,0 0 0,6 0-1,-6-3-1,6 3-3,-6 0-4,7-4-3,0 1-5,-1 3-3,7-4-4,-6-4-3,6 5-2,-1-4-2,2 0-4,-1-2-2,0 6-1,0-4 0,0 3-3,6 1-1,-5 3 0,-2 0-1,8 0 1,-7 0 0,7 3-1,-1-3 1,-6 4 1,6 3-2,1-4 1,-6 6-1,5-2 3,1-4-2,-1 4-1,-6 1 0,7-1 0,-1 5 0,1-6 0,-1 5 0,1-3 0,0 3 1,-2 3-1,2-2 0,-7 3 0,7-1 0,0 1 0,-1 2 0,-6-2 0,6-1-1,1 5 1,0-4 1,-7-5 0,0 5 0,6-3-2,-5-1 1,-2-1 0,-5 2 0,6-5 1,-6 1-2,5-6 0,-5 3 0,0-2 0,-1 1 0,0-1-1,-6 1 1,8 0-1,-8-4 0,6 4 3,-6-4 0,0 0 1,0 3-2,0-3 1,0 0 0,0 0 0,-6 0 3,6 0 1,-8 0 4,2 0 8,-7-3 6,6 3 3,-5-4 3,-1 0 1,-7 4 2,6-4 0,-5 1-2,6-1-2,0 4-2,-7-3-1,8 3-2,-8 0 4,7 0-6,0 0-2,0 3-4,7 1-5,-8-4-3,8 3-1,0 1-3,-1 0-5,7 0 3,0-1-1,0 4-1,7-3 0,-7 3 0,12-3-2,-5 3 5,6-3-2,0 0-2,0-1 0,6-3 1,-5 0-2,6 0 0,-1-3-1,0 3-3,0-8 0,1 1 1,0-1 1,-1 1 1,1 0 1,-6-4 0,5-3 1,-6 3 1,0-4 1,-1 5 0,2-7 0,-1 7 0,-6 0 0,-1-2 0,-6 1 0,6 4 1,-6-1-2,0 5-6,0-4-10,0 7-18,0-5-25,-6 3-38,6-2-67,-6 0-169,6 0-83,0 1-42</inkml:trace>
  <inkml:trace contextRef="#ctx0" brushRef="#br0" timeOffset="146849.4">20049 13283 155,'-7'-3'216,"7"-1"-63,0 4-44,0-4-24,-6 0-11,6 2-5,0-3-6,0 2-5,0 3-6,-6-4-8,6 1-5,0-1-5,0-4-4,0 8-5,0-3-5,6-1-1,-6 1-3,0-1 2,6 1-3,-6 3-1,7-4-2,0-1 0,-1 2 0,-6 3 1,7 0 0,-1-3 0,1 3 0,6 3 0,-7-3-1,8 0 2,-2 3 0,1 2 0,1-1 0,5 3 0,-6 0-2,7 0-1,-1 1-2,7-1-1,-6 3-1,6 2 0,-7-1-3,7 0 1,1-1-1,-1 6 0,0-1 2,0-1-3,-7 1 1,7 2-3,0 2 2,-6-1-1,-1 1-1,7-2-1,-6 6 0,-1-5-1,1 4-1,0-3 2,-1-5 2,-5 4-2,4 1 0,2-5 0,-7 1 1,7 4 1,-8-4 0,2-1-1,-1 1-1,-6-8 1,-1 3-2,1-2-3,-1-1 1,-6 1 0,0-2 1,0 3-1,0 1 0,-6-3 0,-1 1 0,-6-4 3,6 4 3,-13-2-1,8-2 4,-8 0 2,7-1 4,-7 1 4,2-4 7,-2 0 4,0 0 5,1 0 5,5 0 1,2-4 1,-1 4 3,-1-3-1,2 3-3,5 0-5,0-4-3,1 4-4,6 0-5,0 0-6,-6-4-4,6 4-5,0 0-4,0-4-1,6 4-1,0-2-3,1 2 0,6-4 2,0 0-1,0 0 0,0 1 3,7-5-1,-8 0 0,8 2 1,-1-3 1,1-1-2,0 3 0,-7-5 2,7 5-2,-8-3-7,8 2-13,-7 1-19,0-5-26,6 6-32,-5-5-48,6-1-108,-8 2-125,8-5-78,-7 0-34</inkml:trace>
  <inkml:trace contextRef="#ctx0" brushRef="#br0" timeOffset="148166.24">24102 12976 152,'0'0'212,"0"4"-18,0-4-21,0 0-24,-6 0-25,6 0-21,0 0-18,0 0-15,0-4-3,0 4-12,0 0-9,0-4-7,0 4-5,0-4-4,-6 1-4,6 3-3,0-4-10,0 0 3,0 4 2,0-3 3,0 0-1,0 3 0,0 0-1,0 0-1,0-5-3,0 5-3,0 0-3,0 0-4,0 0-1,0 0-2,0 0-2,6 5-2,0-5 1,0 3 1,8 0 0,-8-3 0,13 8 4,-5-5 1,6 5 1,-8-4 1,8 3 4,7 3 0,-9 2 1,9-2 2,-1 5 2,0 4 2,0-5-1,7 5 0,-7 3-4,-1-4-2,8 7-1,-7-2-3,0 2-3,7-2-3,-7 2-1,0 4 0,0-3 0,-7 0 0,7-1-1,-6-3 0,0 4 1,-1-4-1,1 3-3,-7-2 2,6-5-1,-6 1-1,-6-2-2,6-3 1,-7 1 0,1-3 0,0-2 3,-7 1-1,0-3 1,0-1 2,-7-3 4,0 2 3,1 3-1,-7-6 2,0 2-1,0-3 1,-7 2 3,8 0 6,-8-4 6,0 4 5,1-4 6,5 3 2,2-3 8,-2 0 3,8 0 0,-7 0-6,7 0-7,6 0-7,-7 0-8,7 0-5,0 0-11,0-3-10,7 3-4,-7-4-3,6 0-6,7-2-7,0-2-7,0-4-5,7 1-2,-1 0-1,-6-3-1,6-1 0,1 1 3,0-1 6,-7 0 8,7-3 7,-8 3 7,2-4 7,-2 5 9,2-1 7,-8 0 13,1 1 6,-1-1 12,-6 5 11,0-1 6,0 0 4,-6 4 1,-1-4-1,1 3-8,-1 1-4,-6-1-11,7 1-11,-8 0-9,2 0-20,-2-1-33,8 1-38,-7-1-42,7 2-51,-1-9-73,7 3-174,-7-2-92,7-4-38</inkml:trace>
  <inkml:trace contextRef="#ctx0" brushRef="#br0" timeOffset="148954.36">24649 12133 295,'0'0'342,"0"-4"-96,0 4-86,0-3-55,-6 3-28,6-4-18,0 0-9,0 0-5,0 2-3,0 2 0,0-5-7,0 2-5,6 3-6,-6-4-6,0 1-2,7-1-1,-1 0 1,8 4-1,-8-4 0,8 1 4,-2-1-2,1 4 1,7 0-3,0 0-2,-8 0-5,8 4-2,6-4 1,-7 7-3,1-3 1,0 3 0,-1 0 0,-5 0 0,4 5 0,-4-1 1,5 0-1,-5 1 0,-2-2-1,-6 0 1,8 1 0,-8 1-1,-6-1-1,7 3 1,-7-3 1,0 0-2,-7 1 2,1-2-1,0 1-1,-2 0 1,-4 0-1,-1 1 0,0-6 2,-7 6 9,1-8 2,-1 3 3,1-7 6,-1 2 7,0-2 17,-6-2 4,7-2 3,-1 1-2,-6-9 3,7 5 2,-1-8 2,0 1-4,8-1-13,-8-3 1,7-1 0,0-2-3,0 1 3,7-1 1,-8-1-3,14 0-2,-6 1-1,6-2-4,0 2-7,6-2-4,-6 5-9,14-8-8,-8 4-1,7 0-2,0 0-2,0 0 2,7 0-2,0 0-2,-1-4-1,0 5 1,8-1-2,-8-4-1,7 8-1,0-4-1,0 0 0,0 3 0,1 2 3,-2-2-2,1 1 1,-6 3 2,6 0-1,-7 0 0,7 5 1,-6-2 0,0 2-1,-7 3 1,6-1-3,-6 1-8,1 3-19,-2 0-18,-5 1-21,6 3-22,-6 0-19,-1 0-19,0 0-24,0 0-17,8 3-13,-8 1-30,1-4-79,0 4-102,-1-4-66,1 3-22</inkml:trace>
  <inkml:trace contextRef="#ctx0" brushRef="#br0" timeOffset="149299.19">25555 11712 437,'0'0'356,"0"3"-128,0-3-99,0 0-53,0 0-29,7 0-18,-7 0-7,6-3-4,0 3-2,2-4-1,4 1 1,2-1-5,-2-4-4,1 5 0,7-5 0,-6 2 1,4-2 0,2 1 0,-1-1 1,-5 1 1,6-4 2,-1 0-1,1 4 0,-2-5-2,2 1 1,-6 4-1,5-4 0,-6 0-3,6 4 0,-5 0-3,-8-1-5,7 5-7,-6-1-10,-1 0-10,-6 1-11,7 3-12,-7 0-13,0 0-14,0 3-15,0-3-22,-7 4-26,1 0-46,-1-1-72,1 5-82</inkml:trace>
  <inkml:trace contextRef="#ctx0" brushRef="#br0" timeOffset="149448">25738 11793 159,'-14'10'388,"8"-2"-96,0-1-97,6 1-64,-7-1-36,7-4-23,-6 1-13,6-1-9,0-3-3,-7 4-4,7-4-2,0 0-2,0 0-4,7 0-5,-7-4-4,6 1-3,7-1-3,1-3 3,4-4-16,2 0-20,0 1-24,5-5-32,2-4-48,5-2-87,1-6-139,6 5-87,-6-7-35</inkml:trace>
  <inkml:trace contextRef="#ctx0" brushRef="#br0" timeOffset="149977.95">26539 10921 103,'0'0'433,"0"0"-108,-6 0-123,6 0-87,0 0-47,0 0-24,0 0-12,-7 3-8,1-3-4,6 4 0,-7-4-2,0 3-5,1 1-2,0 0-4,6 3-5,-7 1-1,0-2-1,1 2 0,6 3 2,-6-4 1,6 8 3,-7-1 3,7 1 4,-7-1 3,7 6 2,-6 1 6,6 1-3,0 4 0,0-4-3,0 3-1,-7 5-2,7-1-3,0 0 0,7-3-6,-7 3 3,6 0 5,-6 1 3,7-1 2,6 2 4,-7-2 2,8 0 2,-2 0 0,2-3 0,5-1-2,1 0 0,0 0-3,-1 2 2,7-5-4,0-4-4,0 4-3,7-4-2,-7-4-3,6 2-2,1-5-2,6-4-8,-7 1-3,8-8-7,-7 0-13,5 0-18,1-4-24,0-3-36,7-1-48,-7-3-92,1-4-122,-8 1-72,7-5-36</inkml:trace>
  <inkml:trace contextRef="#ctx0" brushRef="#br0" timeOffset="150458.06">27354 10697 296,'0'0'354,"0"0"-110,0 4-92,0-4-64,0 0-36,0 0-19,6 0-7,-6 0-3,7 3 4,-1-3 2,7 4 6,1-4 3,-2 7 1,8-4-2,6 6-3,0-3-1,0 2-3,0 3-4,6 1-2,1 2-2,0 1-1,-1 2 0,-6 2-1,7 3-1,-1 4 0,-6-4-1,1 3 0,-7 5-4,-2-1 0,2 0 0,-7 3-6,-6 2 1,6 3 0,-13-5-3,0 6-1,0-2 1,-13-3-2,6-1-2,-6 3 5,1-4-4,-2-1-1,-5-1-2,-1 2-7,0-10-19,8 5-25,-2-8-42,2-4-74,5 1-166,1-8-93,-1-3-51</inkml:trace>
  <inkml:trace contextRef="#ctx0" brushRef="#br0" timeOffset="150930.27">28006 10239 236,'0'0'300,"0"4"-90,0-1-75,0-3-55,0 5-31,0 1-16,0-2-6,0 3-5,6 1-1,-6 3 1,0-1 2,6 2 1,1 3 2,-1-1-3,1 3-2,-1 2 3,1 0 0,-1-1-2,8 4 0,-2 4 1,-5 0 0,6-1 3,6 4 0,-5 0-5,-2 0 4,8 2 0,0 1-1,-1-3 0,1 0-4,0 2-3,5-6-2,-5 4-1,0-7-3,-1 4 0,7-8-2,-6 4 1,6-3 0,-7-5 0,1-3 2,6 4-1,-7-8 0,7 0 0,0-3-1,1 0-1,-1-4-3,0-4-6,7 0-9,-7-3-14,0-4-20,-1 0-27,1-3-35,7-5-60,-13 2-119,6-6-102,-7 4-56</inkml:trace>
  <inkml:trace contextRef="#ctx0" brushRef="#br0" timeOffset="151300.42">28728 9884 42,'0'0'450,"0"-3"-95,7 3-140,0 0-95,-1-5-55,0 5-25,8 0-12,-1 0-8,0 0-4,0 0 2,7 5 0,-1-2-2,0 3 1,8 2-3,-1 0-2,6-1 1,-5 4 1,5 4 0,-7-1-1,9 5 4,-9-1 0,9 3 3,-9 6 0,1-2 1,-6 1-2,0 3 0,-1 0 1,1 0-1,-2 5-2,-10-5-3,4 4-2,-5 0-3,-1 0-1,1 1-1,-7-3-4,-7-1-2,1 3-1,-1-4-2,-5 5 0,-2-9-2,2 4-3,-2-3-6,1-4-8,1 0-10,-2-3-15,2-2-21,-2-5-34,14-1-53,-6-8-104,6 0-102,0-3-62</inkml:trace>
  <inkml:trace contextRef="#ctx0" brushRef="#br0" timeOffset="151657.83">29504 9481 322,'-6'10'306,"6"2"-115,-8 3-79,2-1-46,0 4-20,6 5-10,-7-2-2,1 2 1,6 6-1,-7-4-4,7 4-1,0 4-3,0 1-3,0 2-3,7-3-1,-7 4-4,6 0-1,7-5 0,1 5 0,-2-5 0,2-3 0,-1 5 0,6-8 0,0-1 1,1 1-2,0-4 0,5 0 0,-5-3-1,0-5-1,6 1 0,-7-5-3,7 2-1,1-5 1,-7 1-1,5-8-3,1 2-2,6-4-7,-5 2-8,-1-4-9,6-4-12,-5 1-16,5-1-20,-6-2-28,1-5-35,-1 1-68,0-2-120,-7-6-60</inkml:trace>
  <inkml:trace contextRef="#ctx0" brushRef="#br0" timeOffset="151944.03">29960 9199 252,'-6'-8'486,"6"1"-112,0 4-149,0-4-85,6 2-44,7-2-24,0 7-15,0-4-8,13 1-1,0 3 1,7 3 0,-1 1-7,7 3-6,7 0-4,7 8-5,-8 0-6,7-1-4,1 9-5,-8-2-5,7 5-4,-7 0 0,-5 3-3,5 1-2,-12 2 2,-1-2 2,1 7-1,-7-1 1,-6 1 0,-8-1 0,2 5 1,-8-1-2,-12 4-4,-1 0-9,-6 0-9,-7 4-18,-5-2-17,-15 3-24,1 2-34,-13-3-57,1 0-125,-8-2-110,0 3-61</inkml:trace>
  <inkml:trace contextRef="#ctx0" brushRef="#br0" timeOffset="162571.36">23555 14907 76,'0'0'92,"0"0"-21,0-5-21,0 5-16,0 0-12,0-3-7,0 3-6,0 0 0,0 0 3,0 0 5,0 0 7,0 0 6,0 0 4,0 0 3,0 0 2,0 0-1,0 0-3,0 0-6,0 0-5,0 0-6,0 0-5,0 0-5,0 0-1,0 0-2,0 0-1,0 0-1,0 0-2,0-3 1,0 3 1,0 0-1,0 0 0,0 0 3,0 0 2,0 0 5,0 0 3,0 0 5,0 0 3,0 0 4,0 0 3,0 0 1,0 0-1,0 0-3,-6-5-2,6 5-2,0 0-3,0 0-2,-7-4-4,7 4 1,0 0 3,0 0-1,0-3 1,0 3-1,-7 0 2,7 0-1,0-3 2,0 3 0,0 0 0,0 0 0,0-4 1,0 4 1,0 0-1,0 0 1,0-4 1,-6 4-1,6 0 0,0-3 1,0 3-3,0 0-1,0 0-1,0 0-2,0-4-3,0 4-2,0 0-4,0 0-4,0 0-3,6 0 0,-6 0-1,0 0 0,0 4 1,7-4 0,-7 0 3,7 0 1,-7 0 2,6 3 1,-6 1 0,6-4 1,0 4 0,2-4 4,-2 3-3,0 0 3,1 1-2,-1 1-1,1-2 1,0 5-1,5-5-2,-5 5-2,0-1-1,5-4-2,-5 5-1,0-1 0,6 0 0,-7-3-1,0 4 3,1-1-2,6 0 0,-7 0 1,2-3-1,-2 0 0,-6 3-1,6-3 0,1-1-1,-1 0 1,-6 1 0,7 0 0,-7 0 0,7-1 0,-7 1 1,0-4 0,6 4 0,-6-4 0,0 3-1,6-3 0,-6 4 1,0-4 0,0 0 0,0 4 0,0-4-1,6 0 1,-6 0-1,0 0 1,0 0 0,0 0-1,8 0 0,-8 0 3,0 0 5,6 0 2,0 0 4,1-4 1,0 4 3,-1-7 2,7 3 0,0-3-1,-6-5-3,12 2-3,-6-1-2,0-7-2,7-1-1,0-3-2,5 1 1,-5-5-2,0-4-3,6 1 0,-1 0-1,1 0 1,7-1-2,-7-3 0,0 4 0,0 0 0,1 0 0,-1-1 0,-7 4 1,1 4-1,0 0 1,-8 8 1,2-1 0,-8 4 0,0 3-2,1 1 1,-7-1-1,6 8 0,-6-2-5,0 2-12,-6 2-18,6 4-18,-7-4-25,1 5-36,6 1-51,0 0-98,-6-2-112,6 1-62</inkml:trace>
  <inkml:trace contextRef="#ctx0" brushRef="#br0" timeOffset="164809.94">26689 15287 56,'0'0'137,"0"0"-16,0 4-16,0-4-19,0 0-15,0 0-11,0 0-13,0 0-8,0 0-5,0 0-6,0 0-3,0 0 1,0-4 0,0 4 0,0 0-1,0 0 1,0-3-2,0 3 1,0 0 1,0 0 0,0 0 2,0-5 2,0 5 2,0 0 1,0-3-1,0 3 0,0 0-1,0 0-1,0 0-2,0 0-4,0 0-2,0 0 0,0 0-1,0-3 0,0 3-3,0 0 2,0 0-4,0 0 0,0 0-3,0 0-2,6 0-2,-6 0-1,0 0-1,0 0-1,0 0 1,7 3 2,-7-3 1,0 3 3,7 2-1,-7 2-2,6-3 1,-6 3-1,6 0-1,2-3-1,-8 3-1,6 0-3,0 0-3,-6 1 2,7 4 0,-1-5-3,-6 3 1,7-2-1,-1 3 0,-6-1 3,7-2 0,-7 3 0,6 0 0,-6 4 0,6-5 0,-6 2-1,8-1-2,-8 1 1,0-6 0,6-2-1,-6 3 0,0-3 0,6 0 2,-6 0 1,0-4 6,7 2 5,-7-2 9,7-2 7,-1-2 6,7-4 4,-7 1 3,8-3 0,5-10-2,0 5-6,1-6-6,-1-1-8,1-4-5,6 1-4,7-4-4,-7-1-1,0-3-1,7 0-2,-1 1-3,1-6 0,-1 1-1,7 1 3,-6 3-2,-1-4-7,1 5-12,0-1-18,-8 8-23,2-1-31,-1 3-46,-6 5-68,-8 3-130,2 5-87,-8-2-47</inkml:trace>
  <inkml:trace contextRef="#ctx0" brushRef="#br0" timeOffset="-16730.88">8757 6890 220,'-13'5'130,"0"-2"-60,0 1-29,6 0-10,-5-1-1,4 0 1,2 1 3,-6 0-1,4 0 3,2-1 0,0 1-3,-1 0-8,1-1-5,-1 1-7,0 0-3,1-1-1,0 1-3,6 0-1,-6-1 1,6 1-1,0 3 6,-8 1 7,8-1 3,0 3 1,-6 2 5,6-1 1,0 3 4,0 1 2,6-1-1,-6 2-2,8 2-2,-8 1-1,6-2 0,0 3 0,-6 1-2,6-4 0,1 3-5,6 1-1,-6-2 0,-1 3 2,8 0 0,-8-1-2,6 2-1,2-4-1,-1 2 1,0 4-2,0-3-4,0 0-4,6 1-2,-5 2 0,-1 1 1,7-1 2,-8 5 0,8-1 1,-1 1 2,-5 2 2,-2 1-1,8 0 7,-7 0-4,7 4-2,-8-1-2,8 1 3,-7 3 0,7 1-2,-1-1 6,-6 4 0,7 0 3,-1 0 3,1 4 1,0 3-1,-1-4-2,7 5-1,-6-1-4,6 0-6,-7 5-4,7-5-4,-6 3-2,6 5-3,-7-1 3,7 2-2,-6-2-1,0 1 1,-1 3 0,1 0 0,-1 0-1,-6 4 0,0 1 0,7 2 2,-8 0 2,2 1-2,-1 4 3,-7-1-2,8 0 2,-8 0-2,7 4 0,-6-4-2,-1 0-1,0 1-1,-6-4 0,7-1-1,-7-3 0,0 0 1,0-3-1,-7-1 4,1 0 0,0-3 1,-1-5-1,-6 2 1,7-2 1,-1-3-2,0-3 1,-6-4-3,7 0-1,0-7 0,-2 0 0,2-1 1,6-7 2,0 0 1,-6-2-1,6-6 2,0 1-1,0-7 2,0-4 2,0 0 2,6 0 3,-6-8 7,0 4 6,0-3 8,0-4 12,6 0 9,2 0 10,-2 0 5,7-4 4,0-3-5,0 4-3,7-5-7,-1 1-11,1 0-9,-1 3-11,8 1-7,-8 3-6,1 0-4,-2 0-2,2 3-1,0 1-2,-1 7-2,-5 0 1,5-1-3,-6 10 0,7-3 0,-7 6-3,-7 2 1,8 4 1,-2 1 0,-5 3 0,-1 0 1,1 3 2,-1-3 0,1 3-1,-7 2-1,6 2-1,-6-4-1,7 5 1,-7 3-2,0-1 2,0 2-1,0 2 1,-7 1 2,7 3-1,-6-3 2,-1 3 1,1 1 0,-1-4 0,1 2 0,-1-2-1,-5 4-2,4-2 2,-4 2 0,-1-4-4,6 3 1,-6-3-2,7 0 2,-8-5-1,2 5 2,5-8-1,0 4-1,1-7 1,0 3 0,-1-7 0,1 3 1,6-3 0,0 0-2,-7-3 1,7-1 2,0 0 1,0 0 0,0 1 2,-7-1-3,7-4 1,0 4 1,-6 2-2,6 1-2,-6-3-1,-2 5 1,2-5-1,0 8 1,-7-4 1,6 3-1,-6 1 0,7-1 2,-8 5-1,2-1-1,5 0 0,0 1 0,-5-1 0,5 0 0,-6 1 0,6-1-1,1-4 1,0 1 0,6-4 1,-7 0-1,0 0 0,7-4 1,-6 8 6,6-3 1,0-2 1,-6 4 2,6 0-3,0 1 2,0 4 1,6-4-1,-6 3-6,6 0 2,1 1-3,0-1 0,-1 4 0,0-1-1,8 1-1,-1 4-1,-1 0-1,2 0-2,-2 4 1,2 2 0,-1-2-6,0 6 8,0-3-5,-1 4-3,2-1-3,6 5 0,-7-5 2,-1 7-1,2-1 5,5-3-8,-6 6 4,0-2 4,7 5 4,-8-1-2,2 1-3,5 4-3,-6-1 0,7-4-3,-7 5-1,7-4-4,-1-2-3,1 2-2,0-3 1,-2 1 1,2-5 3,-1 3 2,7-7 2,-6-5 1,7 2 5,-1-5 0,0-3 3,-1-4 0,1-3 0,1-2 1,-1-3 0,6-2-1,-5-1-2,-1-4-4,6 0-2,-6-4-3,7-2-8,-7 0-1,-1-2-1,9-6 1,-9-1-1,9 1 3,-9-5 2,7-1 3,-5-6 9,5-3-1,1 0 2,6-3 0,-6-6 3,6-1 2,-1 0 0,2-2 1,-1-6 2,0 2-1,7-5 0,-7 3 0,7-8 0,-1 4 0,-6-4-5,1 5-16,5-4-24,-6 2-24,0-3-35,0 4-48,-6-3-89,-1 2-160,-6 1-76,-6 1-39</inkml:trace>
  <inkml:trace contextRef="#ctx0" brushRef="#br0" timeOffset="8292.58">25171 6154 184,'6'0'190,"-6"0"-42,0 0-39,0 0-31,0 0-25,0 0-18,0 0-13,0 0-7,0 0-4,0 0-2,0 0 3,0 0 4,0 3 4,-6-3 3,6 0 6,0 0 4,0 4 4,0-4 3,-7 0-1,7 0-4,-6 0-3,6 0-5,-6 0-2,-2 0-4,2 0-4,0 0-2,-1 0-2,0 0 0,1 5-3,-7-5 1,7 0-4,-1 0-2,-6 0-2,0 3-2,6-3 0,-5 0-1,-2 3 2,1-3 0,7 0 2,0 0 0,-8 4 1,8-4 2,0 0 2,-8 4 1,8-4 1,-1 0 2,1 4 2,-8-4 2,8 0 3,0 0 0,-8 0 0,8 0 0,-7 0-3,7 0-3,-8 0-3,2 0-4,-8 2-2,7 3-2,-7-1-3,1-4 0,6 3 0,-7 2 0,1-3 0,-1 2 1,8 0 0,-8 0 2,6-1 2,-5 1 0,6-4 4,0 4 2,0 0 5,0-4 4,-7 0 4,14 2 0,-7-2-2,-1 0 2,2 5-4,5-5-2,-6 0-5,0 0-5,7 0-2,-8 0-3,2 0 1,-2 0-2,2 0-1,-1 0-1,-1 0 1,2 3-1,-8-3 2,7 0 0,-7 0-2,0 4 1,2-4 2,-2 3 1,0 1 2,1 0 1,-1-4-2,0 4 1,-5-1 0,5 4-1,0-3 0,1-1-1,-7 6-1,6-6-2,0 4 1,-5-3 0,5 2-1,-6-1-1,6 2 0,1-2 0,-7 1 1,6-2 0,-6 0-1,7-1 2,-7 5 1,6-4-1,-7 3 2,2 0-1,-1-4 0,0 5 0,0-4 1,-7 3-1,7-4 0,0 4 2,-1-3-2,-5 1 1,6 1 3,1-2 4,5 0-1,-7-1 1,8 0 1,0-3 0,-8 5 0,8-5 0,0 0-1,-1 4-3,-6-4 4,7 0 3,-1 0 6,-7 0 7,1 0 2,6 0 3,-12 0 3,7 3 4,-2-3-3,-5 0-2,6 5-3,-7-5-1,7 2 3,-6-2 4,5 4 1,-5-1 8,6-3-3,-1 0-4,-5 5-3,6-5-6,-1 3-7,-5 1-5,6 0-6,1 0-10,-9-2 0,9 3-1,-1-2 0,-1 1 0,-5-1 3,6 1-4,0 4 0,-1-5-1,-5 1 0,6-1 2,-1 4 2,2-3-2,-1 0 0,0 0 0,0-1 0,-1 5 2,1-5-1,0 0 1,1 2-2,-1 2 1,-1-3 0,-5-1-2,6 4-1,-7-3 0,7 4 0,-7-5 0,1 4 1,6-2 0,0-3-1,-7 3 3,13-2 2,-5 1 3,-1-4 2,6 0 1,-6 4 9,13-4 13,-7 0 11,0 0 8,8 0 3,-1 0-1,-7 0-1,7 0 0,-6 0-12,-1 0-11,7 0-10,-7 0-10,1 0-7,-1 4 1,0-4-2,2 3 0,-2-3 0,0 4-1,1-1-1,-7-3 2,6 4 2,1-1-4,-7 1 0,6 0 1,-7-4 2,1 4 1,7-1-1,-7-3-1,0 4-1,6-4 0,-6 4 1,7-4 2,-1 0 0,-6 0 4,7 0 2,5 0 4,-5 0 6,0 0 10,-1-4 6,1 4 5,-1-4 7,7 4 6,-7-3 5,0 3 4,2-4-3,-2 0-9,7 0-1,-7 1-4,6-1-6,-4 1-9,-2-1-7,7-3-5,-7 3 0,8-3-3,-8 2-3,0-2-2,7 0-1,-7 0-2,1 3 0,-1-3-2,8 0-1,-14 0 2,6-2-2,1 3-1,-1-2 0,-6 1-1,6-1 1,-5 1 1,-2 0 1,8 4 0,-8-5 0,1 4-2,0-3 3,7 4 0,-7-4 1,0 3-1,6 0-1,-6-3 0,7 2-1,-1 2 1,1-1 0,-1 2 0,0-3-2,1 2-1,-1-1-1,8-1 0,-8 2 0,0-4 0,7 7-1,0-4-1,-6-2 1,5 1 1,-5 5 0,6-4 1,-6 1-4,5-1 1,1 4 0,-7-3 2,2 3 2,-2-4 0,-7 4-1,1 0-1,0 4 5,0-4-3,-7 0-4,8 3-1,-8-3-2,0 4 2,1-1-1,-7 1 0,6-4 0,1 5 2,-7-5 4,-1 3 0,1 0-1,7-3-3,-7 0 1,7 4 1,-8-4-2,1 0 0,6 0-1,-5 0-3,5 0 4,-7 0 1,2-4 1,5 4-2,-6 0 3,7 0 0,-2 0 1,-5-3 1,7 3-1,-1-3 0,7 3 1,-6-5 1,-1 5-1,1-4 1,5 1 3,-5-4-1,6 3-2,-7 1-2,1-5 0,-1 1-3,-6 3 1,7-4-2,-1 6-5,-6-6 2,6 4 0,1 1 2,-1-1 1,1 0 0,-1 0-2,7 2-1,-7 2 1,7-5-1,0 5 1,0-3 1,1 3 0,-2 0-1,7-4 2,-6 4 4,6 0-4,-5 0 2,-1 0-3,6 0-4,0 0 4,-5 0 1,-1 0-1,6 0-1,-6 0 3,7 0 2,-1 0 3,-6 0-1,6 0-1,1 0 2,-1 0-3,1 0 1,-1 0-3,-6 0-2,6 0 1,1 0 0,-1 4 0,0-1-5,-5-3 5,5 5-1,0-3 1,-6 2 1,1-4-2,-1 8 1,-1-5 1,1 1 0,-6 0-2,-1 2 1,1-1 1,-1 2-1,1 0 1,-1-3-1,1 3-1,-8-3 0,7-1 0,1 4 0,-1-3-1,-6 1 0,7-2 3,-1 0 0,-6 1 0,6-4-2,-6 4-2,7-1 1,-7 0 1,-1 2-1,1-5 0,1 4 0,-2-1 2,1 2 3,0-3 1,0 5 0,0-2-1,0 2-1,0 1-1,-1-6-3,-5 6 2,6-1-3,-1 1 3,-5-1 0,6 0 0,-7-3 2,-6 3-2,7 1 3,-1-1 0,-6-3-3,0 2 0,0 3-1,-1-6 1,2 4-3,-2-3 1,1-1 1,7 1-3,-8 4 2,1-5 0,1 2 1,-8-3 1,6 3 2,1-3 1,1 6 1,-2-4-1,7 0 1,-5 0-1,-2-1 0,7 1 1,-5-1-2,-2 1-1,7-4 0,-5 3 1,-2 1 0,8-4-1,-7 0-2,-1 4-2,1-4 1,1 0 0,-2-4-1,7 4-1,-5-4 0,5 4 0,0-3 3,0-1 0,1 4-2,-7-3-1,6-1 4,1 4 0,-1-3 0,0 3 1,8-4-2,-9 4 0,9-4 0,-8 4 1,7-4 0,0 4 1,0-3 1,-1 3 1,8-5 0,-7 3-1,7 2 2,-1-5-2,-7 3-2,8 2-1,-7-5-1,6 2 0,-5-1 0,5 0 1,1 0 1,-8 1-12,7-1 10,1 1 1,-1-1 0,1 1-2,6-1 8,-7-1-2,7 2-3,0 0 9,-7-1-7,7 0-1,1 1 0,-2-1-1,1 0-6,-6 0 3,6 1-2,-1-1 3,1 1 0,0-1 2,0 1-1,1 3 1,-2 0 1,1-4 1,0 0 4,0 4 0,7-4-6,-7 4 0,6-3 1,0 3-1,1-4-3,-1 1 1,0-2 2,7 5 1,-6-2 4,0-2 0,5 0-5,-5 4 2,6-4 2,-6 1-1,5 3-3,1 0-2,0 0 2,0-5-1,0 5 3,6-3-1,-5 3-1,-2-4 0,8 4 2,-7-2 0,7 2 0,-1-5-2,-6 5 0,7-3 0,-2 3 0,-4-4-2,6 4 0,-1-5 1,0 5-2,1 0 0,-1 0 2,1-3 1,0 3-1,-8 0-1,8-3 0,0 3 1,-2 0 1,2-4 1,0 4 0,-7 0-1,6 0 0,-6 0 3,-1 0 4,8 0-3,-6-4-2,5 4-1,-6 0-1,0 0 0,-1 0 1,8 0 0,-6 0-7,-2-3 3,8 3 2,-1 0-1,1-3 1,-8 3 1,8 0-1,0 0-2,0-5-1,-2 5 0,-4 0 0,5 0 1,0-4-1,-6 4 0,7 0 0,-7 0 3,0 0-1,0 0 1,6 0 0,-6 0 1,0 0-1,0 0 1,1 4 0,4-4-1,-4 0 1,5 0 1,-6 5-1,7-5 0,-1 0 0,1 0-1,-1 3 1,0-3 0,-5 3-1,5-3 0,0 4 0,-5-4-2,-1 7 2,-1-4 0,2 2-1,-2-1 0,2-1 1,-2 2-1,1 1 0,1-3-1,-8 5 1,6-4-4,2 4 2,-1-1-3,-7 0 0,7 0 2,-6 1-2,5 2 3,-5-3-2,-1 5 4,8-5-2,-8 3 3,0 2 2,7-5-1,-7 4 0,1 0-2,6 1 2,-6-5 1,-1 4 0,7 0-1,-7-4 0,8 4 0,-2-4 1,-6 4-1,8 1 0,-1-2-1,0 1 1,0 4-1,-7-5-1,7 5 0,-7-1 1,8 2 0,-8-1 0,0-1-1,7 1-1,-6 3 1,0-4 0,-1-2 2,6 3-1,2-5 0,-1 5 2,-1-4-1,2 0 1,5-4-1,-6 4-1,7-3-3,-8 3 1,8-1 0,-1 2 1,1-5 1,0 3-3,-8 2 1,8 3 3,0-5 0,-8 5-3,8-1 1,-1-2-1,-5 2 0,4-2 2,-4 3 6,6-5-2,-2 5 1,-4-3-2,5-3 0,1 3 1,6-4-1,-7 1-2,0 0-7,7-2 3,-6 0 0,6 0 2,0 1-1,0 0-1,0-6 1,0 6 1,6-1 2,-6 1 0,7-2 0,-7 2 2,7-1 1,-7 1-2,6-1 0,1-2-1,-1 1 0,0 1 0,2-2 0,-2 2-1,0-3 0,8-1 5,-8 1-2,0-2-1,7 3-1,-6-1-1,6-1 0,-1 2-2,2-2 2,-1 4-6,0-3 4,0-1 1,7 1 2,-8 4-1,2-5 1,5 1 0,-6-1 2,6-3-2,-5 4 1,5-4 2,-6 3-2,0-3 0,7 0 2,-7 0-1,6 0-2,-6-3 2,7-1-4,0 4 0,-1-3-1,-6-1 2,6 1-2,1-1 2,0 0-2,-7 0 0,7 1 3,-8-1-4,8 4 3,0-4 1,-7 1 0,7 0 0,-8-2 3,8 2 0,-7-1-1,0-1 4,6 3-2,1-2-1,-7 1-2,7-5 0,-8 5-2,8-2 1,0 1-1,-1-3 1,-6 0 0,6 4-4,1-5 1,0 1 3,-1 3-1,1 1 0,-7-2-1,7-1-1,-1 2 2,7-3 3,-6 3 1,6-4-3,-6 1 1,5 0 1,1 0-2,0 0-1,7-4 1,-7 0-1,0 4-1,-6-5 0,5 4 2,-5-1-1,6 1 4,-6 0-1,-1 1-2,1-1 1,0 2 0,-1 1 0,1-2-1,0 4-2,-1-5-2,1 1 2,6 0 1,-7-1 1,7 0-1,-6 2 0,6-2 1,-7 0 0,7 1 1,-6-1-1,6 2-1,0-2-1,-7-3 1,1 5 0,6-2-2,-7 1 3,1-1 0,0 4 1,-1-3 1,1 0-2,-7 3 0,6 1 0,1-5 2,-7 5-1,7-1 0,-8 0-1,2 1-1,-1-1 0,7 0 1,-8 0 0,1 1-1,0 3 1,0-3-1,1-1 2,-2 0 0,2 4 2,-2-3-1,1-2-2,1 2 1,-2-1-1,2 4 1,-8-4-1,7 0 0,0 2-1,0 2 1,0 0 1,0-4-1,1 0 1,-2 4-1,1-4 0,0 4 0,0-3 1,1 3-1,-2 0 0,2-4 0,5 4-2,-6 0 2,0-4 0,7 4 0,-7 0-1,6 0 0,-6-4 1,7 4 0,-7 0 1,6 0 0,-6-3 0,7 3 0,0 0 0,-1 0-3,-6-4 1,6 4 1,1 0-1,0-3 1,-7 3 0,7 0 0,-2 0 3,2 0 0,-7 0-2,7 3-1,6-3-1,-6 0-2,-1 4 1,1-4 0,0 3-2,-8-3 1,8 0 2,-1 0-6,1 0 3,-7 0 2,7 0 2,-1 0 0,-6 0 1,7 0 1,-7 0 1,0 0 4,6 0-2,-5 0-3,-2 0-2,8 0-1,-7 0-1,7 4-1,-8-4-1,8 0-1,-1 0 0,-5 4 2,6-4 1,-2 0 2,2 0 0,-7 4 2,7-4-1,-7 3 2,6-3 0,-6 4 0,7-4-3,-7 4-1,0 0 1,7-4-2,-1 0 2,-5 2 0,4-2 0,2 4 0,0 0 0,-7-4 0,7 4-1,-1-1-1,1 2-2,-8-2-1,8 1 0,0 0 4,-1-1-2,-6 0-1,6 1 0,-5 0-2,-1 0 2,6 3 1,-6-3-2,1-1-2,5 1 0,-6 3 2,0-3 3,0 0-1,6-1-1,-5 1 5,-1-1-1,6 5 1,-6-4 3,7-1-5,-7 1-3,0-1 3,6 2 0,-5-3-4,-2 2-1,8 0 1,-7-4-2,0 4 3,6-1 2,-5 1-2,-2 0-2,8-4 2,-7 4 0,7-2 1,-8 4-1,8-6 1,-7 2-1,7 2 0,-8-1 1,8 2 2,-6-2 0,-1 1-2,7 0 2,-8 2 0,8-1-1,-1-2 1,-5 5 0,4-5-1,2 4 0,-6-3-2,5 4 0,1-5-3,-1 1-1,1-1-3,-1 2-1,8-5 2,-8 2-1,0-2 2,8 0 1,-8 0 0,0 0 1,1 0 2,-1 0 3,1-2-3,-7 2 2,7 0 0,-8 0 0,2 0 2,-1 0-1,0 0 0,0 0-1,0 0-1,0 2-3,7-2-5,-8 0-5,2 0-7,5 0-5,1 0-7,-8 0-2,8 4-2,0-4 2,-7-4 3,7 4 4,-1-2 9,-6-3 4,6 5 7,-5-3 3,5 3-6,-6-4 5,0 4 4,0-3 2,0 3-2,7 0 2,-7 0 0,0 0 1,0 0 7,-1 0-5,8 0-1,-6 3 1,5-3 1,-6 4 1,6-4-2,1 3 1,0-3-1,5 5 2,-5-5-1,0 0 1,-1 0 7,7 0-6,-6 0 1,0 0-5,-1 0 1,1-5-2,-1 2-3,1 3 2,0 0-10,-2-4 5,-4 4 2,5 0 3,-5 0 1,5-3 1,0 3 2,-5 0-2,5 0 2,1 0-1,6 0-2,-7 0 1,7-4-1,-6 4-3,6-4 2,0 0 0,7 1-2,-7-1 2,-1 1-2,2-1 0,-1 0 1,0 1 13,-6-2-8,-1 2-4,1 0 1,0-1-3,-8 4 3,8-4 3,-7 4-1,-1 0-11,2 0 7,6 0 4,-8 0 0,1-3 2,7 3 0,-6 0-3,4 0 0,-4 0-2,5 0 3,1 0-2,-8 0 2,8 0-1,0 0 0,-1 0 1,1 0 0,-1 0 0,1 0 0,0 0 0,-1 0 0,1 0 1,-1 0-2,0 0 1,1 0 0,0 0 0,-7 3-1,7-3-1,-8 0-1,8 4 2,-1-4 1,-5 4-1,6-1 0,-8-3 1,8 3 2,-1-3 0,-5 5-1,5-5-1,0 0 0,1 3 0,-1-3 1,1 0 0,-7 0-1,7 0 0,0 0 1,-8-3-1,8 3 1,-7 0 0,0 0-2,6 0 0,-5 0 0,-2 0 0,1-5 1,1 5 0,-2 0-1,2 0-1,-2-3 1,2 3 1,-1 0-1,6 0 1,-6-3-2,1 3 2,-2 0 1,8 0 0,-7-4 1,-1 4 0,2 0 1,-1 0-2,-6-4 0,6 4-1,-1 0 0,2-3 2,-2 3-3,2 0 5,5 0-2,-6-5 0,6 5-1,1 0 2,0 0-1,-1-3-2,1 3 5,0-4-5,-1 2-2,7-4 1,-6 4 2,6-2 0,-1 0 1,-5-3 1,0 3-4,-1 0 1,1 0 1,0 4 0,-1-2-3,1-3 1,-8 5 1,8-3 0,0 3-1,-7 0 1,7 0 2,-2 0-1,2 0 1,0 3 1,6-3-4,-7 0 0,8 0 2,-1 0-2,-6 0-4,5 0 2,8 0 2,-7 0-3,0 0 2,-6 0-1,6 5 0,0-5 0,-1 0 1,-5 0 1,0 2-1,6-2-1,-7 4 1,1 0-1,0-4 1,-1 4 1,1-1 1,-1 1-2,1 0 0,0 0-2,-2-2-3,2 4 0,7-6-4,-8 2-5,7 2-3,0-4-1,0 0-1,0 3-1,7-3 0,-7 0 2,7 0 2,-1 0 0,-6 0 1,7-3-1,-7 3-1,6 0-1,-5 0-2,-1 0-4,-1 0-1,1 0 1,0 0-2,1 0 1,-1 0 2,0-4 2,-7 4 2,7 0 3,0 0 3,1 0 3,-7 0 3,6-2 3,-1 2 2,1 0 0,-6 0 1,6 0 0,0 0 1,0 0 0,0 0-2,0 0-1,0 0-3,0 0-1,1-6-4,-1 6 0,6-2 1,-5-2-1,-2 4 1,1-8-1,0 5 6,0-1 0,1 0 1,-1 0 3,-7 2-1,7-3 3,-6 5 1,-1-3 1,1-1-1,0 4 0,-2-3 0,2 3-1,0-4 0,-1 4-2,1-4-2,0 4 1,5 0 3,-5 0 1,0 0 0,6 0 0,-7 0 1,1 0-2,6 0 1,-7 4 1,1-4-1,0 0 0,6 4-1,-7-4 1,1 0 0,0 3 2,5-3-1,-5 4 1,0-4-2,-8 3 1,8 2 0,-1-5-1,1 2 0,-7 2-1,7 0 0,-8 0-2,8-1 1,-6 1 0,5 0 0,1 2 1,-2 0 0,2-4 1,0 5 0,-1-2-1,1-2 1,0 1 0,-1 0 0,1-4-3,0 3 3,-1-3 0,7 3-3,-6-3 2,-1 5 0,-6-5 1,7 0-1,-7 0 1,7 3 0,-1-3-2,-6 0 4,0 4-3,7-4 0,-8 4 0,2-4 1,5 3 0,-6-3-2,0 4 1,7-4-1,-8 3 2,2-3-1,5 0-1,1 0 1,-7 0-3,6 0 0,1 0-1,-7 0 4,7 0-5,-1 0 1,-6 0 0,0 0-3,7 0 2,-8 0 1,2 0 1,-1 0-3,0 0 3,0 4 0,-1-4 2,-4 4 2,4-4 0,1 4 1,1-4-1,-8 3 0,7 1 1,-6-1 0,5 2 0,2-3-1,-1 2-1,-7 4 0,7-5 1,0 1-2,1 0 1,5 0-1,-6-2-2,6 4 2,-5-4 1,-2 5 0,8-3 0,-7 0 0,7 4 0,-8-4 1,8 3 0,-7-5 0,0 7 0,6-2 0,1 0 0,0 0 0,-7 1 0,7 0 0,-1-2 1,0 2-2,8-5 2,-7 5 0,5-4 0,-5-2 0,6 3 0,0-2 0,-7-3-1,7 4 0,-6-4 0,0 0-1,5 3 0,1-3 1,-6 0 0,7 0 0,-9 0 0,9 0 0,-1 4 0,-6-4 0,6 0 1,-7 4-2,7-4 1,-6 4-2,6-1 2,-7-3 0,7 5-2,-6-5 0,6 2-2,1 2 1,-2-1 0,-5-3 1,6 4 0,0-4-1,0 0 3,-7 5-2,7-5 1,1 0 0,-1 0 3,0 0-1,0 0 0,-7 0 0,7 0 0,-6 0 0,6-5 1,0 5-2,-6 0-2,6 0 2,-6-4 0,5 4 0,-5 0 0,6 0 0,0-3 0,0 3 0,-7 0 0,8 0 0,-1 0 0,-6 0 1,6 0-5,-1 0 3,-5 0 0,6 0 1,-6 3 0,-1-3 1,7 4 0,-6-4 1,-1 5 3,1-5 1,0 3-2,5 1-2,-5 0-1,0-1 0,-1 1 0,7-2-1,-6 3 0,0-1-2,5-1 2,-5 2 2,0-5-1,6 3 2,-7-3 3,7 3 2,-6-3 5,6 4 5,-1-4 4,-5 0 2,6 0 1,-6 0-2,6 0-1,-7 0-3,8 0-4,-7 0-4,5-4-3,-5 4-5,6 0 3,-6 0-1,-1-3-2,7 3 1,-6-3 0,6 3 0,-1-5-2,-5 2 0,6-1-1,-6-1 0,-1 3 1,1-2 0,-7-3-1,7 3 0,-1-4 2,-6 4-2,0-3 2,7 5 1,-7-6-1,0 0 1,-1 1 0,8 0 1,-7 2 2,7-1 1,0-5 2,-8 3-6,8 2 4,-1-2 4,1-3 1,0 0 2,-1 0 4,1 4 5,0-4 2,-8-1 8,8 1 1,-1 1 0,1 2 3,-7-3 1,6 1-5,1-2-6,-1 5-2,-5-4 0,5 4 0,1-4-1,-7 0 0,6 3 2,-5 0 1,-2-1 6,1 1-1,1 0-2,-2-3-4,2 3-2,-2 1-3,2 0-3,-1 0-3,6-4-3,-6 4-2,1-1-1,5-3-1,-6 4 0,6-4-2,-5 0 0,-2 4 3,8 0-2,-7-5 0,-7 4 3,8 2 6,-8-5 5,0 3 4,1 1 1,0-4-2,-1 0 2,1 0 2,-1 4-1,-6-5-2,7 2-5,-1-1-4,-6 0-2,7-3 0,-1 2-2,0 1-4,2-3-1,-2 2-4,-6-2-2,6 2 1,1-2 0,-7-1-2,6 1 0,-6-1 2,0 0-3,0 1 1,-6-1 2,6-4-1,-7 5 2,1-1-1,6 1-2,-6-1 2,-2 0 3,8 5-1,-6-2-2,0-2 0,6 2 0,-7 2 0,7 0-1,-6-2 0,6 1 0,0 0-2,-7 0 0,1 1 2,6-5-2,-7 3 0,1 2 8,6-5-4,-7 4-3,0-1 2,1 2 0,0-1-3,-1 3 0,0-2-1,1 3-5,0-5 1,-1 1 5,-6 5 0,6-2 0,1-3 1,-8-1 2,8 6-2,-6-6-1,5 1 0,0 4-2,1-4-1,-7-1 0,7 6-1,-2-5-2,8 3 4,-6 2 0,0-2 1,-1 1 1,0 3 2,1 0-3,0-3 0,-7 3 3,6 4-3,0-3 0,-5-1-1,-2-1 1,2 5-3,-2 0 3,8 0 0,-7-2 0,-1 2 0,-4 2 1,-2-2 1,0 0-1,1 5 0,-7-1 0,-1-1 0,1 1-2,0 3 0,-6-3-1,-1 3 0,7 5-1,-7-2-14,1 1-32,-7 4-61,6-1-83,1 1-91,-7-1-160,6 1-134,-6-5-106,0-1-50,-7-1 0</inkml:trace>
  <inkml:trace contextRef="#ctx0" brushRef="#br0" timeOffset="19701.81">11924 7517 135,'0'4'103,"0"-4"-38,0 3-22,0-3-13,0 0-2,0 0 4,6 0 3,-6 0 5,0 0 3,0 0 2,7-3-1,-7 3 0,6-4-2,-6 4-5,7-3-5,-7 3-5,0 0-4,6-4-3,-6 4-6,0 0-4,0 0-3,0 0-3,0 0 3,0 0 1,0 0 5,0 0 7,0 0 5,0 4 6,0-4 5,0 0 4,0 0 2,0 0 1,0 0-4,0-4-4,0 4-3,0 0-5,0-3-5,0 3-3,0-4-6,-6 4-3,6-4-1,0 4-3,0-4-1,0 4 0,0-3-1,0 3 1,0 0 0,0 0-2,0 0 0,0 0 1,0 0 0,0 0 0,0-4-2,0 4 0,0 0 0,0 0 0,0 0 3,0 0-2,0 0-1,0 0 0,0 4-1,0-4 0,0 0 0,0 0 0,0 0 0,0 3-2,0-3 1,0 0 0,0 0 1,0 4 5,0 4 1,0-5 1,0 4 1,6 0 4,-6 5-1,7-2 1,-1 5 1,-6-4-3,7 4-2,0 0-1,-7-1-1,6 1 0,0-1 0,1 5-2,0-5 1,-1 5 1,0-1-1,1 4 0,-1-4-1,8 1 1,-8-1 1,0 0-1,8 0-1,-8 1-2,0 4 1,1-6 1,0 4 0,6-1-1,-7 1-3,0-2 1,2-1 0,4 4-1,-5-3 0,6-1-3,0 3-1,-7-2 2,8 3 1,-8-4 1,7 0-1,0 4 2,-7-2 1,8-3-1,-1 2 1,-7-5-1,8 4-1,-8-2-1,0-2 1,0 1-1,1-5-1,-7 2 1,7-1 0,-7-5 0,6 2 2,-6-1 3,0-3 5,0 0 4,0 0 6,-6-4 6,6 0 3,-7 0 5,0 0 3,1 0 3,0-4-1,0 0-1,-8 0-3,8-3-3,-7 4-5,6-4-1,-6-1-6,7 1-2,-8-1-1,8 2-4,-7-2-2,6 0 2,1 4 0,-1 1 0,7-1 1,-6 0-7,6 1-1,-6 3 0,6 0-3,0 0-2,0 0-1,0 3-2,6 1 2,-6 0 0,6 3-1,1 1 1,-1-5 1,1 4-1,0 0 0,-1-2 1,7 2-1,-6-3 1,-1 2 0,7-1-2,-6-2 0,-1-3-1,1 4-2,-1-4-1,0 3 0,-6-3 0,8-3 2,-2-1-1,0-4 3,0 2 0,1-5 1,6-1 1,-6 2-1,-1-5 0,1 4 2,0 0 0,-7 0-2,6 0 0,-6 4 1,0-1 1,6 0-5,-6 6-17,0-6-24,0 4-29,0 1-38,0-1-48,6 0-73,-6-2-169,8 0-77,-8 6-31</inkml:trace>
  <inkml:trace contextRef="#ctx0" brushRef="#br0" timeOffset="46087.24">4528 10426 311,'-13'-4'298,"7"-3"-99,-8 3-63,2 1-34,5-4-19,-6 3-12,0-4-11,0 1-4,6 3-3,-5 0-3,5-3-4,-6 4 1,7-1-3,-2-1-1,2 3-1,0-2-4,-1 0-2,1 4-6,6-3-3,0-1-8,-7 4-7,7 0-3,0-3-3,0 3 0,0 0-2,0 0 1,0-5-4,0 5 1,0 0 0,-7 0 0,7 0 0,0 0 0,-6 0 1,6 5-2,-6-5-1,0 3 2,-8 4-1,1 1-1,0-1 0,0 5-1,0-6-1,0 9 1,-7-5 0,1 2-1,6-1 0,-6 3 1,-1-3-2,0 0 3,1 1 1,-1 2-1,0 1 0,-6 0 1,7-1 1,-7 5 1,0-2 0,-1 2-3,1 3 0,-6 0 1,5 4 0,2-4-1,-7 3 0,6 4 0,-7-2 0,1 2 0,5 0 1,-5 1-1,-1 2 1,0 2 0,0 2 1,-5-3-2,5 3 1,-6 1 0,7 0 2,-1-1 1,-7 0 0,8 5 2,-1-4 2,1-1 2,-1 6 3,1-6 3,6 0 1,-7 5 0,7-4 2,0-1-5,0 0-3,0 5-1,6-1-3,-6 0-1,6 4-2,1-1 0,0-1-3,0 1 4,5 1 0,1 4 0,-7 0 0,14-1 0,-7 1-1,0-1 0,-1 5 1,8-1-2,-7 0-2,7-3 1,-1 3 2,1-3-4,-1-4 1,7 4 0,0-5-1,0-1 2,0-4 1,7 3-3,-1-4 0,7-1 2,-6 0 1,5-2-2,8-5 0,0 0 1,-1 4 0,1-6 1,6 2 0,0 0 1,1 1 0,-8 1 2,7 0 2,6 1 0,-6 1 1,1 0 1,5 1 0,1-1-1,-1 3 1,1 1 0,-1-4-3,8 7 0,-1-4 0,0 2-2,-1-1-1,9-1 0,-9 0-1,8-4-1,0 2 1,0-1-1,5 0-2,1-3-1,1-5 1,-1 1 0,7-1 0,0-3 2,-2 1-2,2-6 0,0 3 2,6-6 0,1 1 3,-1-1-3,0-3-1,0 0-1,0-1 1,0-1 0,-6-6 1,6 4 0,-7-3-2,1-4 0,0 0 3,0 0-1,-1-4 0,-5 0 2,5-2-2,7-3 2,-6-1 3,0-1-1,6-4 0,0-3 2,-6-1-3,12 1 2,-6-3 0,1-5 0,-1 0-3,6 0-1,-6-3 0,0 0-3,1-4 2,-8-1 0,1 3-2,-1-7 0,-5 5 0,-7 0 3,5-3 0,-5-1 0,0 3 2,-7-2-1,0 0 0,0-1 3,0-4-1,-7 5-1,2 0 0,-2-5 1,1 4 0,-7-3 0,-1-4-1,1 4-2,1-3 1,-7-3-2,6 0-2,-7-2 1,1 0-1,-8-3-1,8 0 1,-7-5 0,-6 5 2,6-3 1,-7-2 2,-6 5 3,0-3 3,0 2 5,-6 0 5,-1 2 9,-6-2 3,0 1 7,0-4 6,-6 7 0,-1-3 2,-7 3 9,9 1 1,-9 3-5,7 0-1,-6 0-7,1 0-7,-1 4-5,-7-1-1,7-3-13,-6 4-8,-1-1-3,1 5-2,-2-4 0,-5 3 0,0-3 0,1 3-4,-2-3-1,-5 7 1,-1-4 0,0 4-6,0 0 0,-5 0 2,-1 4-1,5 3 0,-4 1 2,5-1-1,1 1-2,-1 3 5,1 3-1,5-3-1,1 3-2,-6 5 1,12-1-2,-6-2 2,0 2 1,6 4 1,-6-4 0,7 0 0,-2 5 3,2-2-1,-1 1 0,1 0 1,-1 0-2,1 4 0,6 0 3,-7-1-2,13 5 1,-5-4-2,-1 2 1,6 3-1,0-2 2,1 0 1,-1 0-3,1 1 0,6-1 0,-7 0-1,7 1 1,-7-2-1,8 2-1,-1 3-3,-7 0 3,7 0 0,0 0 0,-7 3 0,1 2-1,-1-2 1,0 5 0,1 3 0,0 0 0,-8-1 0,8 5 1,-7-1 0,0 1 1,0-4 0,0 7-1,-1-2 2,-5 2-2,-1-4 0,1 5 0,-1 3 0,1-5-2,-1 6 2,-5 0-2,-2 2-1,1 0-13,0 0-31,7 5-41,-8-1-45,7 1-49,1-6-68,6 3-127,0-1-118,7-1-74,-1-7-24</inkml:trace>
  <inkml:trace contextRef="#ctx0" brushRef="#br0" timeOffset="46826.78">4359 11229 65,'-7'0'295,"0"-4"-97,1 0-72,0 4-37,0 0-20,-2 0-12,2-4-6,0 4-6,-1 0-4,0 0-3,1 0-3,-1 0-5,1 0-4,0 4-5,-8 4-4,8-1-6,0 4-2,-8 3 0,1 4-2,7 1 2,-7 6 4,0 4 2,7 8 1,-8 0 1,1 8 1,0 5-1,0 5 0,0 8 1,0 6-3,-7 12-2,1 6-1,-1 13-3,-6 6-6,0 3 0,1 10-1,-1-3-2,-7 5-1,7-4 1,0 3-2,-7-5 1,7-2 3,0-7-1,6-6-1,1-9 0,-1-7-2,7-3-1,0-11 1,6-8-3,1-10-3,6-6-12,0-5-13,0-7-24,6-13-44,7-6-90,-6-8-118,6-11-74</inkml:trace>
  <inkml:trace contextRef="#ctx0" brushRef="#br0" timeOffset="47131.78">4821 11052 420,'-6'8'298,"-1"3"-121,1 3-76,-1 8-37,1 4-18,0 4-9,-2 1-4,-4 11-1,5 6-3,-6 3-2,7 7-5,-7 8-7,-1 7-4,2 8 0,-2 7-1,-5 11-5,6 7-1,-6 4-2,-7 11-2,6 0 1,-7 4-2,9-2-6,-9 3 0,7-3 0,-6-2 0,7-3-1,6-8 1,-6-4 0,5-7 0,2-4 2,-2-10-4,8-5-5,-1-10-6,7-8-8,-6-7-11,12-7-20,-6-8-26,7-7-44,-1-8-72,0-10-105,2-7-58</inkml:trace>
  <inkml:trace contextRef="#ctx0" brushRef="#br0" timeOffset="47426.27">5330 11335 294,'-14'7'480,"8"3"-162,0 9-140,-2 7-82,2 3-45,0 4-23,0 8-10,-1 2-5,0 8-2,7 8 3,-6 10 2,-1 9-1,1 2-1,0 12-2,-2 7-1,2 3-4,0 1-1,0 4-4,-8 2-4,1 1-4,7-3 5,-8 2 1,2-6 0,-2 0 0,2-1 0,5-6 0,-6-6 1,6-1 0,1-5-3,0-7-3,-1-4-6,0-11-9,7-3-7,-6-7-7,12-9-7,-6-6-11,7-8-24,0-3-45,-1-11-77,0-8-115,7-11-66</inkml:trace>
  <inkml:trace contextRef="#ctx0" brushRef="#br0" timeOffset="47665.16">5975 11653 412,'-6'11'379,"-8"11"-146,8 4-94,-7 7-49,-1 7-28,8 8-15,-7 3-7,6 12-7,-5 6-5,-2 4-3,8 15-7,-7 4-5,0 7-4,0 3-5,7 4-3,-8 4 1,1 4-1,7-5-4,-1 6-6,0-9-5,7 0-4,0-8 0,0-2-7,0-4-12,0-12-15,14-7-16,-8-10-25,7-8-51,1-8-88,-2-14-103,2-6-55</inkml:trace>
  <inkml:trace contextRef="#ctx0" brushRef="#br0" timeOffset="47893.26">6417 11947 401,'-12'10'475,"-1"12"-157,0 0-126,0 11-60,-7 4-27,7 4-4,-6 9 0,-1 9-1,7 3-6,-7 11-8,1 1-12,6 10-13,-6 4-15,-1 4-14,6 3-13,2 0-15,-1 1-15,-1-1-18,2-4-19,5 1-21,0-7-22,7-5-25,-6-3-26,6-4-39,0-7-72,0-8-126,-6-3-62,-8 1-25</inkml:trace>
  <inkml:trace contextRef="#ctx0" brushRef="#br0" timeOffset="49263.26">4672 13126 399,'0'-4'326,"-7"0"-122,7 4-76,0 0-38,0-3-24,0 3-12,0 0-5,0 0-7,0 0-7,0 3-3,7 1-8,-7 4-2,6 2 0,0 5 1,1 0 1,6 11 4,0 0 6,0 3 2,6 3 4,1 9-3,6-1-2,-6 8-4,5 6-2,9 2-4,-9 5-5,1 6-2,7 2-7,-1 1-1,-5 4-4,5 2-3,-6 6 1,7-3 0,-7 1-2,0 2 2,0-6 1,-7 6-2,7-9 1,-6 0-1,0-3-2,5-8-1,-5 0 0,-6-7-1,5-4-1,-5-7 1,-2-7-1,-6-5 0,2-6 2,-2-8 3,-6 1 0,0-7-1,0-6 1,-6-3 0,-8-3 0,2-3 2,-2-3-2,-5-2-1,5-7-1,-12 0 3,7 1 2,-1-5 2,0 1 3,2 0 3,-9-1 8,14 1 8,-6 4 8,5-1 9,2 0 2,-2 4-1,8 0-3,-1 0-5,1 0-10,6 4-17,-6 0-21,12 3-25,-6-3-23,6-1-23,7-3-24,1 4-26,6 0-33,-2-5-50,2 5-98,-1 3-92,1-3-52</inkml:trace>
  <inkml:trace contextRef="#ctx0" brushRef="#br0" timeOffset="49733.89">5186 15496 133,'-6'-4'457,"-1"2"-98,0-4-147,7 4-91,-6 2-54,6 0-30,0 0-19,0 0-8,0 0 2,0 8 4,6-2 5,8 5 2,-8 8 3,7-1 1,7 4 2,-8 7 1,8 1-6,0 2-8,-1 1-2,7 4-5,1 3-2,-1-3 1,6 4-2,-5-2-1,5 2-2,1-5 1,-1 1 1,1-4-3,-1-3 1,1-4-2,-1-1 0,-6-7 0,0-3-1,1-5 0,-7-5-2,-2-5 2,2-5 0,-1-5 2,-11-9 3,4-3 5,-5-7 10,0-1 9,-7-6 17,0-4 16,-7-1 16,0-3 13,1 1 6,-8-1 0,2 0-5,-1 0-9,-7 0-14,0 4-17,-6-1-16,13 5-13,-6 3-11,0 0-12,5 6-21,-5 6-27,6-1-31,6 8-34,1-1-43,0 3-51,-2 2-83,8 3-150,0 3-60,0 4-16</inkml:trace>
  <inkml:trace contextRef="#ctx0" brushRef="#br0" timeOffset="49958.8">5922 15521 365,'0'0'486,"0"-2"-124,7 2-151,0-4-86,-7-4-50,6 1-31,7-1-13,-7-2-8,8-5-3,-2 3-4,8-2 0,0 3-5,-1-7-11,1 4-13,-1-1-16,7 1-18,-6-1-18,0-1-27,-1 3-39,1-3-64,0 5-120,-8-3-77,1 3-35</inkml:trace>
  <inkml:trace contextRef="#ctx0" brushRef="#br0" timeOffset="50127.85">6144 15654 13,'-7'11'483,"7"-4"4,0 0-172,0 1-136,0-5-75,0 1-42,0-4-22,7 0-10,0 0-3,-1-4-1,7-7 0,0 1 1,6-5-3,1-3-9,6-5-8,1 1-11,-8-3-15,13-4-19,-6-1-29,1 5-39,-1-4-78,-6-1-158,5 1-84,-5 4-42</inkml:trace>
  <inkml:trace contextRef="#ctx0" brushRef="#br0" timeOffset="50609.24">6678 14918 531,'-6'-8'589,"0"5"-14,-2-5-210,2 8-142,0-3-90,6 3-61,0 0-34,0 6-18,0 2-11,0 3-5,6 4-3,0 3-2,2 4-1,-2 4 0,7-1 0,-7 8-1,1-3 1,0 6 2,-1 1-1,0 4 0,-6-2-1,0 5 2,0-4 2,-6 4 0,6 1 1,-6-6-3,-8 2 3,8-4 2,-7-4-1,-1-4-2,2 1 4,-2-8 14,2-4 15,-1 0 13,-1-7 10,2-4 4,-8-3 6,7-4 3,0-4 2,0-7-5,0-3-8,0-1-9,0-4-6,0-3-6,6-3-5,1-1-4,-1 1-5,7 0-11,0-2-7,0 2-5,0-1-2,7 4 0,-1 1-3,1 2 0,6 3 2,0 3-2,7-3 2,-1 9 0,1 0 1,0 0-1,5 3 0,-5 0 2,6 4 1,6-3 2,-5 3 0,-1 0-2,0 0 0,-1 0 1,1 0 2,1 0-2,-7 0-1,-2 0-1,-4-4 7,6-3 25,-14 0 16,7-4 22,-7-4 16,1 4 13,0-3 7,-7-1 4,0 1-1,0-2-23,-7 3-14,0-4-20,1 3-18,-7-1-10,0 5-11,-6-1-9,-1 0-8,-6 4-8,-1 0-15,-5 3-29,6 0-60,-7 4-76,1 0-72,-1 0-70,7-4-89,7 4-169,-7-3-90,6-5-35,7 2 28</inkml:trace>
  <inkml:trace contextRef="#ctx0" brushRef="#br0" timeOffset="51431.35">6210 10309 297,'0'-4'337,"-8"0"-110,8 0-84,-6 1-51,6-1-28,0 4-19,0-3-12,0 3-11,0 3-6,0-3-4,6 7-5,2 1-2,-8 3-3,12 3 1,-5 1-1,6 4 0,-7 3-1,7 0 1,7 3 0,-7-2-2,7 6 2,-8-4 0,8 4 2,0 0-2,-1 0 2,1 2-2,-8-2 1,8-4 1,0 1-1,-1-1-2,1-6-1,0-1-1,-1-7 3,1 1 6,0-9 2,-8-3 8,8-3 4,-7-9 7,7-2 11,-8-9 5,2-3 7,-2-6 3,-5-1 8,6-8 8,-6-3 10,-7 0 16,0-4 13,0 2 14,-7-2 14,0 1 10,1-1 2,-7 0-4,-1 1-11,-4-1-19,-2 7-18,0 1-25,1 3-22,-1 5-17,0 3-12,-5 3-10,11 4-5,-5 3-6,6 5-14,6-1-29,-6 4-51,13 4-51,0 0-41,0 3-34,7 0-33,-1 0-40,7 4-71,7-3-119,0 3-36,-1-4 6</inkml:trace>
  <inkml:trace contextRef="#ctx0" brushRef="#br0" timeOffset="51669.37">7050 9961 99,'0'4'432,"6"-4"-132,-6 0-130,7-4-72,-1 4-42,1-4-19,-1-3-12,8-1-6,-2-3-3,2 1-2,-2-1-3,8-1-11,-1 2-13,-5-5-20,5 0-34,1 4-64,-8 0-142,2-4-87</inkml:trace>
  <inkml:trace contextRef="#ctx0" brushRef="#br0" timeOffset="51829.1">7096 10192 301,'-7'6'461,"7"-1"-159,0-2-127,0 1-70,7-8-35,5 1-21,-5-8-11,12 0-5,1-9-3,7 3-3,-2-5-5,15-7-9,-8 3-18,7-7-21,7 3-25,-1-6-43,-6 4-79,7-2-151,-13-3-77,5 4-44</inkml:trace>
  <inkml:trace contextRef="#ctx0" brushRef="#br0" timeOffset="52605.07">7747 9514 223,'-7'0'280,"7"0"-64,-6 0-60,0 0-48,6 4-27,-7-4-16,7 0-8,0 0-7,-7 0-8,7 0-7,0 0-6,0 3-7,0 1-3,-6-1-4,6 4-2,0 5 0,-6 2 0,6 1 0,0 3 1,0 5 4,0-1-2,6-1 1,-6 4-3,6 1 1,1 3-2,0-2-1,5-2-2,1 1-2,1 0-1,-2-5-1,8 2-1,-7-1-1,7-8-1,6 1 0,-6-4 0,5-4 2,1-7-2,-6-4 2,6-7 2,1 0 4,-2-7 6,1-5 9,-6 2 7,0-8 10,-1-5 18,1 2 21,-8-2 21,2-2 28,-2 0 36,-5-1 28,-7 4 14,0-1 2,0 2-8,-13 6-15,-1 1-20,-4-1-28,-2 8-42,-13-1-36,1 8-23,-7 1-23,0 10-36,-7 3-53,-6 8-70,-7 4-73,0 11-73,0 3-115,-6 4-144,-6 3-103,0 4-34,-8 1 13</inkml:trace>
  <inkml:trace contextRef="#ctx0" brushRef="#br0" timeOffset="68499.37">22414 9829 63,'0'-4'66,"0"0"-20,7 4-14,-7 0-11,0-3-7,7 3-5,-7 0-4,0-3 0,0 3-2,0 0-2,0 0 0,0 0-1,0 0 1,6 0 2,-6 0 2,0 3-1,0-3 4,0 0 8,0 0 10,6 0 9,-6 0 9,0 0 10,7 0 5,-7 0 8,7 0 3,-7 0-1,0 0-6,0-3-6,6 3-8,-6 0-4,0 0-6,0-4-4,7 4-4,-7-5-4,6 2-2,-6 3-3,7-3-4,-7 3-2,6-4-1,-6 4-2,0 0-1,0-4 0,0 4 1,0 0 2,0 0 4,0 0 2,0 0 5,0 0 5,0 0 8,0 0 5,0 0 2,0-3 2,0 3 0,0 0 2,0-4-1,0 4-1,-6 0-2,6 0-6,0 0-2,0 0-4,0 0-5,0 0-4,0 0-6,0 0-7,0 0-5,0 0-3,0 0-2,0 0-3,0 0 1,0 4-1,0-1 1,6 5 0,-6-5 0,7 5 2,-7 2-1,6 1 3,0 1 0,2 2 0,4 4-2,-5 0 1,6 5 1,-7 2-1,7 1-1,1 0-1,-2 3 0,8-4-1,-7 9 1,0-5-1,6 0 0,-5 0 0,-2 0 0,2 1 0,-1-1 0,-1 1-1,2-5 1,-2 1 1,2 0 0,-8-4 0,7 3-1,-6-6 1,0-2 1,-7 2-1,6-4 2,0-1-1,-6-2 0,0-5 0,8 3 3,-8-2 1,0-4 2,0-1 4,0 1 3,0-4 2,-8 4 4,2-4 5,0-4 4,-1 0 4,0 1 5,-6-1 4,1 1 2,-2-4 4,2-1 4,-2 1-2,1 3 2,7-4-3,-8 6-6,8-3-5,0 2-7,0-1-12,-2 4-6,8-5-1,0 5-7,0 0-5,0 0-1,0 5-3,0-1-1,0-1 7,8 2-3,-2-3-1,0 6-1,0-4 1,1 3-2,6 1 0,-6-6-2,-1 3 1,0-2 0,8 1 1,-8-1-1,0-3 2,2 0 1,-8 4 0,6-4 1,0 0 1,-6 0 0,7 0 0,-7 0-2,0-4-18,6 4-29,-6-3-36,0-1-35,7 1-41,-7-4-58,0-1-94,0-3-148,0 3-61,0 1-20</inkml:trace>
  <inkml:trace contextRef="#ctx0" brushRef="#br0" timeOffset="71459.56">22851 10727 64,'0'0'244,"0"0"-59,0-4-54,0 4-41,0 0-30,0 0-16,0 0-9,0 0-4,0-5-3,0 5 3,7 0 1,-7-3 2,0 3 1,0 0 2,6 0-1,-6 0-1,0-3-2,0 3-4,6 0-4,-6 0-1,0 0-3,0 0-3,0 3-4,0-3 0,8 0-1,-8 3-4,6 2-1,-6-1-1,6 2 0,0 2 1,2 3 0,-2 4-2,0-1-1,7 1 0,-6 7-2,0-4 1,5 4-3,-6 0 0,8 0-1,-8 4 1,7 3-1,1 0 0,-2 0 1,-5 0 1,6 8 0,0-3-2,0 2 0,0 1 3,0-4-2,0 3 0,1 1-1,-2-1-1,1 2 1,0-1 1,6-6 0,-5 6-2,-1 0 1,6-4 0,-6 4 1,1 0-1,-2-4 0,8-1-1,-7 5 0,0-5 3,6 6 0,-5-5 2,-1 3 1,6-3 1,-6 4-1,7-4 1,-7-1 1,6-2-2,-5 3-2,-1-4 1,7 0-1,-8 0-2,8-2 3,-7 1-3,7-1 0,-8-2-1,8 5 0,-7-5 1,0 5-1,0-5 2,0 5 1,0-5 0,0 4 0,0 2 0,0-2 0,0 0 0,0 0 1,1 0-1,-2 1-2,-5-1 2,6-4 0,-6 5 1,5 3-1,-6-4-2,8 0 1,-8 1 0,1 3 1,0-4 0,-1 4-1,1-3-2,-1 2 1,0-3-1,1 0-1,0 5 1,-1-8-2,0 3 0,1-4 3,6 1 0,-6 0 0,-7-4 0,6 0-1,1-5 0,-1 2 1,1-4-1,-1-1 0,-6-2 0,6-1 0,-6-4 6,0 0 5,0 0 10,0-3 11,0 0 11,0 0 7,-6-4 7,0-4 3,-1 0-1,1 0 2,-7 1 12,0-4 14,-1 0 2,2-2 3,-2 3 13,2 2 15,5-4 15,-6 4 1,6 1-15,1-1-23,0 4-9,-2 0-10,2 0-16,0 0-21,6 0-19,-6 4-10,6-1-5,0 5-8,0 0-1,0-2 0,0 3-4,0-2 3,6 0-3,0 0-1,0 1-2,8-1 2,-1-4-4,0 4-6,0-3-3,0-4-8,6 0-6,1 0-9,-7-4-11,7 2-17,0-3-20,-8-2-15,1 4-19,0-9-14,0 5-13,-6 0-12,6-5-14,-7 2-13,1-2-29,-7 2-74,0-5-114,-7 0-55,-5 1-21</inkml:trace>
  <inkml:trace contextRef="#ctx0" brushRef="#br0" timeOffset="76244.3">26885 10983 236,'-7'0'297,"0"0"-71,7 0-65,-6 0-44,0 0-30,6 0-21,-7 0-11,7-4-8,0 4-3,-7 0-5,7 0-4,0-4-6,-6 4-4,6-3-3,0 3-3,0 0-3,-7-4-4,7 4-5,0-4-1,-6 4-2,6-4 1,0 4 1,-6-3 2,6 3 4,0-3 2,-7-1 3,7 4 4,0-4 3,-7 1-1,1-1 3,6 0-6,-6 0 3,-2-3 1,2 4 1,6-4 1,-6-1 2,-1 1 2,1-1 3,-1 2 7,1-2-3,-1 0-4,-5-3 0,4 4 2,2-5 3,-7 2 1,6-1-3,-5 0-4,5-3 1,-6 2 1,0 1 0,-1-3-6,2-1-5,-1 1-5,0-1 0,0 0 1,-1 0 2,2 1-1,-2-4 0,2 3 0,-1 0 0,-1 1 3,2-1-2,-2 0-1,2 0-2,-2 5-1,1-5 0,1 3 1,4-2 0,-4 3 2,6 5 7,-1-6 1,-6 5 2,6-5 0,1 6 1,-1-3 1,0 6 0,1-4-4,0 3-1,0 1-1,6-1-4,-8 0-1,2 0 0,6 4-5,-6 0-3,6 0-3,-7 0-6,7 4-3,-6 0-2,-1 3-1,0 4-4,1 1 0,6-2 1,-6 5 1,-1-1-2,7 1 1,-7-1 1,7 1 0,-6 0 3,6-4 0,-6 4-3,6-4 1,0-5 0,0 6 0,0-4 1,0-1 0,0-3 0,0 3 0,0-3-2,0-4-2,0 4-3,0-4-3,0 2-2,0-2-3,6-2-3,-6-2 3,6 0 1,-6-7 3,7 4 4,0-8 6,-1 0 4,0-4 7,1 2 5,0-5 0,-1 0 2,1 0 1,-1-1 1,0 1 1,2 0-2,-2 5 0,0-2-3,0 1-4,-6 3 1,7 1-3,0-2 0,-1 6-2,-6-2 1,7 2-5,-1 3-1,1-1 0,0 4-3,-1 1-2,6-1 2,2 0-1,-1 4-1,0 4 1,0 0 1,7-1 0,-8 5 0,8-2 1,-1 6-1,-5-1-5,6 0-10,-1 3-12,0 1-27,0 4-29,1-5-28,0 1-33,-1 3-37,7-3-38,1-1-57,-1 2-101,-6-6-88,-1 5-47,-6-3-10</inkml:trace>
  <inkml:trace contextRef="#ctx0" brushRef="#br0" timeOffset="84851.39">28318 10338 357,'-6'0'292,"6"-3"-104,0-2-65,-7 1-37,7 2-19,0-3-9,-7-2-6,7 4-3,0-1-2,0 0-3,0 0-8,0 1-6,0-1-5,0 1-8,0-2-1,-6 3-5,6-2-3,0 0-1,0 0 1,0 1 0,0-5 0,-6 4 3,6 2 2,0-6 3,0 4 2,-7-3 1,7-1 2,-7 1 3,7 0 7,-6 0 1,6-4 1,-7 3 4,1-3 9,0 4 6,-1-4 1,0 0 3,-5-3 3,4 2 11,-4-3 5,5 1 4,-6-4 5,0-1 8,1 1 12,-2-5 5,-6 2 1,1-1-5,6 0-2,-6-3-6,-1-2-4,0 2-15,1 0-7,-1-4-5,0-1-9,-5 5-7,5-4-7,0-2-3,1-1-7,-1 3 4,0 2 1,8-2 3,-8 7 5,7-4 2,0 5 1,6-2 0,-5 9-3,6-1-3,-2 5-7,2-2-12,0 5-6,6 0-5,-7 4-4,7-2-4,-6 5-5,6 0-3,0 8-1,-7-1 1,0 3 1,7 9-1,-6 0 4,0 3-1,-1 3 1,7 1 1,-7-4-4,7 4 2,-6-1 0,6-3 0,-6 0-1,6-3 1,0-1 1,0 0-1,0-4 3,-7 2 0,7-5 1,0-4-3,0 0-1,0 1-1,0-5-2,7 1 2,-7-4 2,0 0-1,0-4 3,0-3-1,6-4 2,-6-3 0,6-2 2,1-5-3,-7 2-3,7-3 0,-1 4-2,0 0 2,1-1 0,0 9 1,-7-1-2,6-1 1,-6 5 1,7 1 0,-7 1-2,0 5-2,6 0 2,0 0-3,2 7 1,4 0 0,-6 1 0,8 4-2,5 2 0,-5 1-3,4-1-10,2 1-24,7 2-60,-1-2-76,6-4-70,7 4-73,-6-4-102,13-4-181,-7-3-89,7 0-28,5-4 29</inkml:trace>
  <inkml:trace contextRef="#ctx0" brushRef="#br0" timeOffset="85741.5">29693 9635 253,'0'0'256,"-7"0"-51,7 0-51,-6 0-36,6 0-31,-6-4-16,6 4-10,-7 0-6,7-4-4,0 4 1,0 0-1,-7-3-4,7 3-2,-6 0-3,6 0-2,-6-5-2,6 5 2,-8 0 1,8-2 2,-6 2 4,0-5 7,6 5 9,-7-2 3,1-2 2,-1 0 3,1 0 2,6-4 0,-7 5 0,-5-3 4,4-2 9,2-1 12,-7-1 14,6 0 10,-5-2 8,-1 1 9,-1-4 7,-6 0 1,8 1-12,-8-3-10,1-3-15,-7-2-17,6 1-15,-6-6-13,7 2-13,-7-4-15,-1-4-7,1-1-8,0 3-6,1-6-5,-1 0-4,-1 0-2,1 0-1,6 1-1,-6-1 0,7 4-1,6 1 2,-6 6 0,5-4 2,1 5 1,7 2-2,-8 6-2,8-2 1,0 5-2,0-1-2,-2 3 1,2 5-1,6-1-1,0 6-1,-6-2-1,6 0 1,0 4 0,-7 0-1,7 4 1,0 0 2,0 6 0,0 5 1,0-1 0,-7 5 0,7 0-1,0-2 0,0 2-1,-6-1-1,6 1 1,-7 0 1,7-2 0,-6-2-2,6-1 1,0-2 1,-6-5 1,6 1-1,0-2 1,0-2 1,-7 0-1,7-4 3,0 0 2,0 0-2,0-4 1,0-4 0,0 6-2,0-10-1,0 5 3,0-4 0,7 0-4,-7 0 0,6 4 1,0-4 1,1 3 0,-1 1 1,1-4-2,6 7-2,1-3 2,4 3 0,9 0 0,-1 0-1,6 4-1,1-2-3,6 4-4,1-2-11,-2 4-25,1 4-76,0-1-93,-6 1-91,0 2-102,-8 2-201,1-1-100,-6 4-50,-13 2-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0:41:09.69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987 2360 185,'0'-5'233,"0"1"-42,0 1-42,0-1-37,-7 1-34,7-1-24,0 1-10,0-1-7,0 0-2,-6 4-3,6-4-2,0 1-3,0 3 1,0 0 1,0-5-3,-7 5 0,7 0 0,0 0-3,-6 0-1,0 5-4,-2-5-6,2 3-1,-7 5-4,6-1-2,-6 0-1,1 0 3,-2 5 1,-6-1 3,8 4 1,-1-5 1,0 1 4,-6 0 2,5 1 0,1 2-1,0-3-1,0 0 0,0 4-2,0-1-1,0 1-2,0 3-3,0 0-1,0 4-2,0-3-1,7 3-2,-8 0 2,2 0-1,-2 3 3,1 0 2,1 2 0,-2 2 3,2 0 1,-2 5 1,1-2 2,7 5-1,-8 0-1,8-5 0,-6 9 0,4-5 0,2 1-1,0 3-3,-1 0 1,0-3-3,7 3 4,-6-2-3,6 2-2,0-4 2,0 4 0,0-3 2,0 0 2,0-1 5,0 5-2,6-5 3,-6 1 3,7 0 0,-7-1 0,7 1 0,5 0-2,-4-1-5,4-3 1,1 3-3,0-3 0,6-3 3,-5 3 2,12-4 3,-7-2 1,7-2 1,0 0 1,1-3-2,-1-4 0,6 5-2,1-9-4,-1 1-3,1 0-3,-1-5-2,1 2-1,-1-2-2,1-2 0,7 0-3,-8-5 0,1 4 0,-1-7-1,1 4 0,5-8 1,-5 4 1,-7-4 0,7-2 2,-1-2 4,1-3 6,-1 0 2,2-5 4,-2-1 5,1-2 7,6-3 5,-7 0 5,7-3 4,-7 2-1,8-6 4,-7 4 3,5-4 2,-5-4-3,-1 3 0,1 1-2,-1 0-3,-5-1 1,-1 1-1,-6 0-2,-1-1-4,1 1-3,0 0-3,-8 0-2,2-4-1,-2 3-4,-5 1-2,6 0-3,-6 3-2,-1-3-2,-6-1-1,6 1-1,-6 3-4,0-3-1,0 0-2,0-1-5,0 1 0,-6 3-1,6-6-4,-6 1-1,-8 2 1,8 0-1,-1 0 1,-5-3 0,-2 5 0,2-2 0,-2 0 1,1 3-1,0 1-1,-6-1-2,5 0 2,-5 4 0,6-3 0,-6 6 1,-1-2 0,6 2-1,-5 1 0,6-1 1,-6 4-2,5-2 1,-5 2 1,-1 1-1,8 2-1,-2-2 0,-5-1 2,6 4 1,-7 0-1,7-3 0,1 2-1,-2 1 1,1 0 0,0 4 1,0-4-2,0 0 0,0 4 3,0-5-2,0 6-1,7-2 1,-7-3 0,-1 4-1,2 0 1,4-4 1,-4 3-3,-1 0 2,0 6-2,0-5-2,-1 2 1,2 2 0,-8-1-4,7 0 1,-7 4 1,1-4 3,0 4 1,-1 4 0,7-4 0,-7 4 0,1 0 3,-1 4-1,0-6-1,2 9-2,-2-3-1,7 3 2,-7 0-3,0 4-16,1-1-22,-1 1-36,-6-1-40,6 1-44,-5 3-44,5 1-42,-6-1-49,6 1-85,-5-1-122,5-4-62,0 1-9</inkml:trace>
  <inkml:trace contextRef="#ctx0" brushRef="#br0" timeOffset="960.65">17195 3098 171,'0'0'171,"0"0"-27,0 0-26,0 0-19,0 0-12,0 0-11,0 0-7,0 0-6,0 0-6,-7 0-7,7 0-5,0 0-6,0 0-7,0 0-5,0 0-1,0 0-5,0 0-4,0 0-1,0 0-3,0 0-3,0 0-3,-6 0-2,6 5-3,0-2-2,0 1 0,0 3-1,-6 4 0,6-4 1,-6 9-1,6-2 4,-8 1-1,8 3 4,-6 1 2,6 2 0,-6 4 1,-1 1 0,7 0 3,-6 4-2,-1 2 1,0-2-2,7 2 0,-6 2 2,0 2 1,-1-3 0,0 5 0,1-6-2,0-3 1,-1 0-3,0 1-2,7-8 0,-6-1-5,-1 2-1,7-9 0,0 1 0,0-4 0,0 0 0,0-7 4,0 3 5,0-7 7,0 3 7,7-6 4,-1-1 2,-6-3 3,7-8 3,6 1 0,-7-4 0,1-1-5,0-7-3,-1 1-4,0-1 2,1-3-4,0 0 0,-1-5-7,1 5 0,-7-4 0,0 1-5,6-1 1,-6 0-3,0-1 0,0-2 1,0 3 0,-6 0-1,6 3-2,0 1 0,-7 0 0,7 2 0,0 7-1,0 1-1,-6 0-1,6 4 3,0 5-2,0-1 2,0 3-1,0 1-1,0 4-3,0-1 0,0 1 0,0 3-1,0 0-3,0 0 1,6 7 1,-6-4-1,7 4 2,-1 1-1,0 3-1,8-1 1,-8 5 2,0 0-2,1-1 1,6 6 1,-6-2 2,6 4 0,-6 0 0,-1 3 0,6 1 0,-4 0-1,4 3-1,-5-4 0,6 1-1,-6 0 1,5-1 0,2 2-1,-8 2 1,7-8 1,0 4 0,-6-2 1,5 2 1,2-6-2,-8 4 2,8-6 0,-8 2-2,7-5-1,-7 1 1,1-1-2,0-3 1,-1 0 0,0-3 0,0-2 0,2 2 2,-2-4-1,-6 4-1,6-8 0,-6 3 0,7 1 0,-7-4-6,0 4-8,0-4-12,0 0-15,0 0-17,0 0-24,0-4-33,0 0-59,0 1-108,-7-9-96,7 4-66</inkml:trace>
  <inkml:trace contextRef="#ctx0" brushRef="#br0" timeOffset="1227.47">17228 3488 145,'0'3'264,"7"-3"-86,-7 4-57,6-4-31,0 0-17,0 0-9,2 0-5,4-4-8,-5 1-7,-1-1-6,8-4-5,-2 0-6,2-1-4,-2-3-4,8 1-5,-1-3-4,1-1-3,6 0-7,-6-3-14,5-1-29,-5 2-68,7-2-161,-8 1-83,0-1-53</inkml:trace>
  <inkml:trace contextRef="#ctx0" brushRef="#br0" timeOffset="7749.65">23659 2322 117,'-7'-3'294,"7"3"-90,0-5-78,0 3-52,0 2-30,-6-5-15,6 3-7,0-2-4,0 4 1,0-8 0,0 4 2,0 0 1,0 1 3,-6 3-2,6-4-2,-7 2 0,7-3-5,-7 5-1,7-3-3,-6 3 0,0-4-4,-1 4-1,0 0-1,1 0-1,-1 0-1,-5 0 0,4 4-2,-4-1 0,6-3 0,-8 5 0,1-3 1,-7 2 0,8-1 2,-2 1 2,2 0 3,-8 0 3,1 4 2,5-6 2,-5 3 2,-1 2 2,1 0-1,0 1-2,-1-1 0,0 3-2,-5-1-1,5 1-3,0 0 1,1 2-2,-1 2-1,0 1 3,1-1-3,-1 6 1,0 1 0,8-2-1,-8 3-2,7 3-1,0 1 2,0 3-2,0 1 0,0-1 1,0 7-1,0 1 1,6 0 2,-5 3 1,4 4-1,2 0-2,-6 0 3,12 3-4,-7-2 1,7-2 0,-7 1-1,7 1-4,7-5 1,-7 4 2,7-8-3,5 5 1,-6-1-1,8-4 4,-1 1-1,7-5 1,-1 2-1,0-5 1,8 0 0,5-2 1,-6-2 0,7-3-3,-1-4 0,1 0-2,-1-3 1,1 0-1,7-5-1,-8 2 0,7-4 0,0-1 0,1-5 1,-2-2-1,1 0-1,7-2 0,-7-2 1,0-4 2,1 1-1,-1-4-1,-1 0-1,-5 0 0,6-4-1,-6 0 1,0-2 2,-8-3-3,1 3 1,7-4 0,-7-2 2,0 0 1,-6 2 3,6-4 3,-7-1 5,1 0 6,0-3 4,-8-4 6,8 4 2,-7-7 2,1 2 1,-8-3-3,6 1-6,-5-4-4,0 3-4,-1-4-7,-6-3-2,0 4-3,0 0-3,0-1-2,0 1-1,-6 0 0,-1 3 0,0-3-1,-5 7 2,6-4 2,-14 5 2,6-1 0,-5-1 1,-1 5 0,-6 0 0,0 4 2,1-4 0,-9 3-1,9 4-1,-15-1-1,8 2 0,-7 2-2,0 4-4,-1 1 0,8 3-2,-7 0 0,0 4-1,-1 0 3,8 3-4,-7 0-9,6 4-12,1 0-20,6 4-22,-1 0-26,1 3-30,7 0-36,6 4-62,6 0-128,1-1-77,0 2-43</inkml:trace>
  <inkml:trace contextRef="#ctx0" brushRef="#br0" timeOffset="8193.58">23411 3044 133,'-6'-4'362,"6"1"-100,0 3-94,-6-4-61,6 4-32,0-3-15,0 3-15,0 0-9,0 0-8,0 0-8,0 0-6,0 3-3,0 1-7,0-1-5,6 5 1,-6-1 1,6 5 3,-6-2 1,7 1 0,0 4 2,-1-1 3,7 4 3,-6-2 0,-1 2 0,7 1 2,-7 2 2,8-3 0,-8 4-1,0 1-2,1-3 0,6 3-2,-6 0 0,-1-6-3,1 5-2,0-3-1,-1-2-2,0 2-1,0 0 0,2-4-1,-2-5-1,0 5 0,1-4 0,-7 0-1,6 0 0,1-4-4,0-4-8,-7 2-12,6-2-17,0 1-29,-6-8-60,7 1-129,-7-5-97,0 1-63</inkml:trace>
  <inkml:trace contextRef="#ctx0" brushRef="#br0" timeOffset="8718.89">23366 2989 224,'-6'-4'357,"6"-4"-104,0 6-90,-7-6-53,7 1-27,0-1-18,0 2-8,0-2-7,0 1-7,7-5-7,-1 2-5,0-1-2,1 0-4,6-1-1,0 1-2,0-3-1,-6 3 1,5-1 1,2 2 0,-1 3-1,-1-5-1,2 5-2,-2 0-3,2 3-3,-1 1-1,0-1-1,0 4-1,-1 4 1,-4-1 1,-2 5 0,0 2-1,-6 5 0,0 3 1,-6 1-1,0 2 0,-2 6-3,2-2-2,-6 0 1,5-2 0,-6 2-3,0-2 0,6-2 1,0-2-4,1-1 1,0-3 0,6-1-1,-6 1-1,6-4 1,6-4-2,0 0 1,0 4 2,1-6 1,13-2 2,-7 1 1,6-2 1,1-2 0,6 0 0,0 0 0,0 0-2,6 0-1,-6 0-1,1 0-1,5 5-2,-6-5 0,1 4 1,-1-4 1,-7 8-1,1-5 0,-1 4 0,-6 0-1,1 5 1,-2-5 2,-5 3 0,-1 5-1,-6-4 3,0 4-1,0-1 2,-13 6 2,7-3 1,-14 5 0,1 0 3,-1 0 0,-6 4 1,0-1 2,0-2 1,-7 2 1,1-3 3,5-1 3,-5 2 2,-1 0 1,1-6 5,6-2 3,-1-1-1,2 1 0,5-4-4,0-3-4,2-1-4,4 0-5,1-3-25,0-1-41,6-3-48,7 0-65,0-3-123,0-5-125,0 1-87,7-4-55</inkml:trace>
  <inkml:trace contextRef="#ctx0" brushRef="#br0" timeOffset="10352.68">5173 4257 172,'0'0'179,"-7"0"-61,7 0-35,0 0-16,-6 0-6,6 0-3,0 0 0,0 0-5,-6 0-6,6 0-6,0 0-10,0 0-7,0 0-10,0 0-5,0 3-5,0-3-1,0 4-1,0-1 1,0 1-1,0 7 1,0-4 1,-6 8 3,6 0 2,-8 3 2,8 4 1,-6 4 1,6-1 1,-6 5 2,-8 3 0,8 3-2,-1 1 0,-5 7 0,-2 0 1,8 0 0,-7 3-1,0 1-2,0 0 0,6-4 1,1 0-1,-1-4-1,1-3-3,0-5 0,-2 1-1,8-6-1,0-2 0,-6-7 0,6-3 0,6-1 4,-6-6 10,0-1 7,0-2 8,8-5 6,-8 0 4,6-8 1,0-7 0,1 1-3,6-9-7,-7-2-10,7-1-5,-6-7-6,0 0-3,5-3 0,-5-5-4,0 1-1,-1 0-2,-6-1-1,0-3-2,0 4-1,0-4 0,0 0 0,0 3-1,-6-3 0,-1 5-3,0-2 1,7 0 1,-6 5 0,0 0-1,6 7-1,-7-1 1,7 8 0,0 0 0,-7 4 1,7 3 0,0 4 1,0 0 0,0 4-2,0 2-1,0 3 1,0-3 0,7 5-1,-7 5 1,7-3-1,-1 6 2,7 4 1,-6-2 0,5 6 1,1 1-1,1 5 1,-2-3 0,8 2-1,-7 4 0,7 2 1,0 2 2,-8 0 0,8 1 0,-1 3-1,1 0 1,0-1-1,-1 5 2,7-3-2,-6-1 2,0-1-1,-1 1 0,7-4 1,-6 1 0,-8-4-1,8-1-2,-1 1-1,-5-4 0,-2-1 1,2 2 0,-1-4-1,0-2 1,-7 2 0,7-5-1,-7-3 0,2 4-6,-2-7-4,-6 2-9,6-3-8,-6 1-15,7-1-14,-7 0-17,0-3-37,0-4-63,0-4-115,-7 2-86,1-3-56</inkml:trace>
  <inkml:trace contextRef="#ctx0" brushRef="#br0" timeOffset="10565.93">5173 4872 391,'7'-4'269,"-1"1"-103,1-1-66,5-2-32,2-3-19,-2 2-12,8-4-6,0 0-4,5-3-1,2 3-4,-1-4-7,6 1-5,-5 2-8,5-3-8,1 1-15,-1-1-26,1 1-53,-7-1-113,6-4-98,-12 5-67</inkml:trace>
  <inkml:trace contextRef="#ctx0" brushRef="#br0" timeOffset="11380.35">5649 3956 104,'0'-14'365,"-7"3"-120,1-4-92,-1 4-54,-6 1-29,1-2-16,-2 1-12,1 3-9,0 2-7,-6-2-3,5 4-4,-5 1-1,-7-1-4,6 0-5,0 4-1,2-4-2,-9 4 0,7 4-1,2-4 1,-9 4-2,7 0 1,-6-1-1,0 5 0,7-2-2,-7 2-1,0 4 0,-1-1-1,1-1 1,0 5-1,1 3 0,-1 1 1,-1 2 0,1 1-1,-6 0-2,6 5 1,-7-2-1,1 5 1,5-1 1,-5 0-1,6 4 1,-7 0 1,7-4 2,0 4 1,7 0 1,-7-4 2,6 8-2,-7-5 1,9 5 1,-2 1 0,7-2 1,-7 3-1,0 3 2,8-2-1,5-1 2,-6 3 1,6-2-1,1-1 1,0 7-3,-1-7 1,7 1-2,0-3 0,0 4-2,0-2 1,7 2-1,-1-5 1,0 6 2,1-6 2,6 0-2,-6-4 2,5 2 0,8-1 3,-7-4-1,7-4 1,0 5-2,6-7 3,-1 2 0,1-2 0,0-6-2,7 2-1,-1-1-1,1 1-1,-7-5 1,14 3-3,-8-1-2,1-1 1,-1 0 1,1-1-2,-1-3-2,-5 3 1,5 1-3,1-4 0,-7 4 2,6-5-3,-5 2 0,-1-2 0,6 2 0,-13-1 0,7-4 0,1 4 1,-1-4-1,0-3 2,-7 3 2,7-3 0,0-4 1,1 4-1,-1-4 3,0-4 0,0 0 1,-1 0-1,2-3 0,-1-3 1,0-2 1,0 1 0,0-4-2,1 5-1,-2-5-2,1 1 0,0-5 0,-6 4-2,6 1-2,0-5 0,0 1 0,0-4 2,0 4-1,0-5-1,-6 2 0,5-4 0,2 2 0,-7-2 1,6-2-1,-7-2 0,7 3 1,-6-3 1,0 4 3,-1-4 0,0 0 1,-6 3 2,7-3 1,-7 2 1,0-2 2,0 0 1,-7 3 3,8-3 4,-14 0 4,6 4 3,-6-2 5,0-2 2,0 0 0,-6 4-1,6-8-1,-7 3-1,-6-3-4,7 4-5,-7-4-4,-1 1-3,2-2 1,-2-3 2,-5 4-2,6 1-2,-6-1 1,-8-4 4,8 4 3,-1 1 5,-6-2 2,0 1 4,0 4 2,0-5 2,0 1-1,-7 8 2,7-4 10,0 4 39,0-1 45,0 6 24,0-1 9,-6 6 3,-1 1 4,1 3-1,-8 0-16,-5 8-44,-1 3-50,0 3-30,-6 8-15,0 4-16,0 6-37,0 4-66,-1 5-79,1 7-80,1 3-91,11 1-214,1-1-100,6-3-68,7-1-12</inkml:trace>
  <inkml:trace contextRef="#ctx0" brushRef="#br0" timeOffset="19898.28">18733 3388 120,'-20'-14'288,"1"-1"-112,-7-3-65,6 3-32,-6-2-15,-7-3-8,8 3-6,-8-6-4,7 1 0,-6 0-4,-2-3 0,2-1-5,-1 0-5,1-4-5,-1 5-2,7 4-1,0-6-4,-7 9-1,8 0-1,-1 4-3,0 2 0,-7 5-2,1 3-3,-1 4-3,1 0-1,-2 11-1,-5 1-1,1 2-1,-9 9-2,2-2 2,-7 8 0,0 5 3,0 2-2,0 3 1,-7 7 1,7 0 0,-7 10 3,0-1 6,1 7 2,-8 4 1,8 0 3,6 0-1,0 0 2,7-4 0,5 0-2,14-6-5,7-5-2,5-8-1,14-1-3,14-13-1,5-11-1,13-7-2,14-11 0,0-11-3,20-11 0,-1-11-1,6-8 1,0-10 0,8-7 2,-1-12-2,0 0-1,-6-3 0,0-1 0,-7-2-1,-7 3-2,-11 3-1,-9 0-2,-5 5-1,-13 2 4,-14 7-2,-12 10 1,-8 6 1,-12 10 1,-13 11 0,-7 8 0,-5 11 1,-14 11 1,-8 8 1,2 6 0,-1 12-1,-6 3 0,7 4 3,-8 11 1,8 4 0,-2 3 2,2 11 2,6 1-1,6 3 1,7 0 0,13-4 0,-1 0-1,21-7 0,6-8-3,13-6-1,13-5 1,14-11-1,5-5 0,13-13-3,14-7 0,6-7 0,1-12 0,5-6 1,1-8-1,6-8 0,-6-6 0,6-4 2,-6-4 0,-1-5-2,-5-2 2,-15 1-1,2-2 0,-15 4-1,-11 5 0,-7-2-1,-14 8-2,-12 5 2,-8 2-3,-5 5-2,-13 6-2,-15 8 0,2 0 3,-7 11 0,-7 0-1,1 4 3,-7 3 0,0 4 2,6-3 1,-6 3-1,6 1-1,0-3 0,13 3 1,-5-4-1,11-5-6,8 1-11,5-4-15,15-7-18,12-1-22,12-7-41,15-3-61,5-4-173,20-7-78,1 0-42</inkml:trace>
  <inkml:trace contextRef="#ctx0" brushRef="#br0" timeOffset="21076.58">13312 3649 125,'-13'0'353,"-7"0"-126,7 0-86,0 0-50,0 3-32,-6 0-18,5 5-8,2-4-7,-2 3 0,2 0-2,-2 1-5,-5 3-3,5 3-3,2 2 0,-2 1 0,2 6 0,-1-2 1,-1 5 4,2 3 2,-8 8 3,7 0 1,0 3 1,0 8-1,7-1 2,-8 8-3,2 1-1,4 2-1,2 0-3,0 5 0,-1 2-3,7 2 1,7-2-2,-1 2 0,14-5 0,0 1-3,5-5-1,1-4 0,7-2-2,7-5-4,5-3 0,1-7-2,-1-4 0,7-7-1,7-4 2,0-4-1,-1-7 2,7-4 0,0-7-1,0-4-1,7-2 1,0-10-2,-1 2-2,2-9-1,-2-6 1,0 0-1,2-4 0,-8-3-1,-7-4 3,1-1 0,-8 1 1,-4-8 0,-2 4 1,-13-3 2,-6-4 6,1 2 5,-7-2 4,-8-3 7,-6-5 8,-6 1 8,-12-2 5,-1-1 1,0-2 3,-20 5-1,1-5-1,-1 5-4,-13-1-6,-5 7-4,-2 1-5,-12 4-3,6 7-7,-6-1-3,-7 4-5,7 8-1,0 3-3,0 9-3,6-3-3,1 11-1,5 0-8,8 2-13,-1 7-16,7 4-21,7 3-23,5 0-19,9 8-21,-2 0-25,13-1-33,0 5-42,1 3-120,6-4-81,0 4-39</inkml:trace>
  <inkml:trace contextRef="#ctx0" brushRef="#br0" timeOffset="21369.07">13436 4286 248,'-7'0'367,"0"0"-145,7 0-98,0 0-56,0 3-25,0 1-12,0-1-7,0 5-3,7 4-1,-7-3 1,7 8 0,-1 0 1,-6 5-3,6 0-5,1 4-1,-1-1-1,-6 4-1,7 1-1,-7-1 0,7 4-1,-7-4-2,6 5 1,-6-5-2,6 0-1,2 0-2,-2-3 0,0 0 0,0 0-2,1-5 0,0 5-5,-1-8-9,7 0-17,-7 1-35,8-4-43,-8-5-74,8-2-136,-8-4-73</inkml:trace>
  <inkml:trace contextRef="#ctx0" brushRef="#br0" timeOffset="21774.2">13422 4352 118,'-6'-10'379,"6"1"-124,0-1-96,0-2-50,6 1-29,1-3-18,0-1-12,5 1-4,1-5 2,7 5 4,-6-5 1,4 1-2,9 4-5,-7-1-3,-1 0-4,0 4-5,-6 4-6,1-1-8,-8 8-8,7 4-5,-13 4-1,7 2-2,-7 1-1,-7 7 0,0 5-2,-5 2 1,-2 5 1,1-1-1,1 0 0,-2 0 1,8 1-2,0-5 0,-2 1-1,8-4 0,8-4 0,-2 1 1,7-4-1,0-1-1,6 1 0,7-8 0,0 5 0,7-6-3,-7 2 0,7-5 0,5 5 0,-5-4 2,0 3-1,0-4 1,-8 4 0,1-3 1,-6 3 1,0-2-1,-7 1 0,-1 3 1,-4-3 0,-8 2 1,0 3 1,-8 0 1,2-1 1,-13 5-1,6-1 2,-14 1-1,1 4 0,1 2 1,-1-1-3,0 1 0,-7-2-4,7 2-12,0-2-19,6-1-26,1 1-48,-1-5-81,1 1-141,-1 0-90,0-9-44</inkml:trace>
  <inkml:trace contextRef="#ctx0" brushRef="#br0" timeOffset="22461.43">12615 4546 122,'6'-4'179,"-6"-2"-48,7 1-32,-7 2-15,0-1-8,0 1-4,0-1-4,0 0-3,0 0-4,0 1-2,0 3-2,0-4-3,0 4-5,0-3-2,-7 3-3,7-4-2,-6 4-3,6 0-5,-7 0-4,7 0-6,-7-3-3,1 3-1,0 0-1,-2-4-2,2 4 1,0 0-2,-1 0 1,-6 4 0,0-4 0,-7 3 0,8-3-1,-8 0 2,-6 4 1,7-1 3,-7 1 3,-1-4 3,1 0 2,-6 3 2,5 1 2,-5-4 1,6 4 0,-13-4-2,6 0-2,1 4-5,-7-4-5,-7 3-4,7 1-6,-13-1-4,-1 4-4,2 1-1,-8-1 1,-6 1-1,-7 3 2,1-1 1,-8 1 3,1 5 0,-7-2 2,-6 5 2,0-4 1,0 2 1,-7 2 2,7 3-1,0-1-1,-8-2 0,8 3-1,0 0-2,0-4-1,-1 4-1,9-4-2,-2-3 1,6 4-1,8-9 1,6 5 1,6-7 0,0-2 1,7 2 0,7-4 1,5-1 0,1-3-1,7 4 0,-1-4-2,7-4-1,6 4-2,1 0-1,5-3-2,2 3-3,6-4-5,-1 4-12,7-4-12,7 0-18,-1 2-23,14-2-24,-1-4-25,1 1-38,6-1-45,6 1-87,1-3-112,-7-2-64</inkml:trace>
  <inkml:trace contextRef="#ctx0" brushRef="#br0" timeOffset="22823.91">10333 4356 119,'0'-8'453,"-6"5"-179,0 0-119,0 3-65,-8 0-38,1 3-22,1 0-12,-8 8-6,0-3-4,-6 3-1,1 3 1,-2 1 0,1-1 1,-6 5 4,5 4 2,-5 2 2,-1 0 3,1 4 0,-8 1-1,1 7 1,0-1 2,0 5-3,0-2-4,0 6-2,0-2-1,7 1-1,-8 0 1,1 0 1,7 0-4,-1 1 1,7-1-1,0-5 0,6 6-1,1-6-1,5-2-3,8-1 2,0-2-1,6-1 2,0-4 2,6-4 0,8 1 4,4-4 0,2 1 0,7-5 0,5-3 0,7-1-1,13-2-2,1-9-1,12 1-3,6-4-3,0 0 2,14-7-3,6-2-1,7-1-1,1-5 2,4-3-3,8-1-11,7-2-19,-2-5-34,2 0-61,-1 1-139,1-4-104,-15 2-78</inkml:trace>
  <inkml:trace contextRef="#ctx0" brushRef="#br0" timeOffset="179762.16">18303 7220 82,'-6'-3'369,"-1"-1"-107,-6 1-98,13-1-58,-7 0-36,1 4-21,-1-7-10,7 2-8,0 3-6,0-3-7,0 3-2,0-6-2,7 0-3,-1 4 2,1-5-1,-1 1 3,1 0 5,0 1 1,-1-1 0,0 2-2,1 1-3,0-2-2,-1 4-2,-6-1-4,6 0-5,-6 4 1,7 0-3,-1 0 2,1 0-3,0 0 0,-1 4 2,0 0-1,8-1 0,-8 4 3,7 4 2,-6-3 1,6 3 0,-1 1 0,2-3 0,-1 7 1,-6-3 1,5 3-3,1-2-3,-6 2-1,0-2 0,-1 3 0,0-2 0,-6 5 2,0-2-1,0 0 2,-6 1 2,0-2-1,-1 5 1,-13-3 2,8 2 1,-8-2 0,0-1-1,1 1 3,-7-1 0,6-4 8,-6-2 4,7-2 3,-7-3 5,6-3 7,-6 0 4,-1-8 3,8 0 4,-7-6-1,6-1-1,1 0 1,0-7 2,-1-1-5,7-4-3,-1-2-4,2 0-7,-8-4-6,14 4-5,-7-9-6,7 5-8,6 0-2,-8 0 0,8-1-1,8 1-2,-2 4 1,7-6 0,0 2-1,12 4 1,2-5-1,5 1-4,1 0 0,13 3-1,-7-3-2,7 3-1,-1 1-1,1 2 0,-1 1-2,-5 4-4,5-1-8,-13 5-5,7-1-7,-6 7-7,-7 2-10,6-2-8,-12 5-8,7 3-2,-8 0-1,-6 0-5,7 3-4,-14 5-11,7-2-17,0-1-40,0 2-77,-7-3-132,8 3-65</inkml:trace>
  <inkml:trace contextRef="#ctx0" brushRef="#br0" timeOffset="180513.59">19163 7067 121,'0'0'236,"0"0"-59,-7 0-47,7 0-38,0 0-27,0 0-21,0 0-13,0 0-11,0 0-7,7 0-6,-7 0-3,0 0-2,0 0-2,6 0 1,-6 0 1,7-5 2,0 2 3,-1 0 5,8-1 0,-8 0 6,6-4 2,-5 5 4,6-3 2,0-2 0,7 0 0,0-3-1,-8 3-1,8 1-5,-1-3-3,1 2 0,0-3-4,-1 4-5,1-4 0,6 0 0,-7 0-2,1 3 1,6-2-1,-6 3 0,5-5-2,-5 4 1,0-2 0,-7 3 1,6 3-1,-6-4-2,-7 5 0,2-1-1,-2 1-1,0-1-6,-6 4-10,0 0-16,0 4-27,-6-4-48,0 3-71,-2 1-137,-4 3-68</inkml:trace>
  <inkml:trace contextRef="#ctx0" brushRef="#br0" timeOffset="180819.82">19306 7315 86,'7'-4'162,"-1"1"-41,8-3-29,-2 1-21,8-2-12,-7-4-6,7 4-6,6-4-6,-6 0-6,5-3-4,1-2-7,0 2-1,7-2-5,-7 3-3,7-6-3,-7 5 0,0 2-4,-7 1-11,1 0-27,0 1-42,-8 2-67,-5-3-115,0 4-81</inkml:trace>
  <inkml:trace contextRef="#ctx0" brushRef="#br0" timeOffset="181556.41">20134 7056 153,'0'3'190,"-7"0"-62,7 2-42,0-5-22,-6 0-13,6 3-7,0-3-5,0 0-4,0 0-2,0 0-3,6-3-3,-6 3-4,7-5 4,-7 2 2,6-4 8,1 0 7,-7-5 7,7 2 4,-1-5 4,0 1 3,1-1-2,0-4-1,-1 1-4,0-4-5,1 0 0,-7-1 4,7 2 1,-1-5 0,-6 4 3,0-3-3,0-2-3,0 2 9,-6 0-10,-1 3-9,-6 0-8,0 0-6,-6 4-8,-1 2-5,-7 2-4,2 7-16,-1-1-6,-6 8-5,5 0-11,1 4-8,0 0-9,6 0-13,1-1-7,13 2-3,6 2 0,6-7-2,7 2 2,7 3 2,6-5 4,6-5 10,7 5 7,-6 0 5,5-2 4,2 2 9,-1 0 7,-6 0 8,-1 2 5,1 3 4,-7-2 4,0 1 5,0 0 5,-7 3 4,-5 0 3,6-3 4,-8 7 5,1-4 2,-6 1-1,6-2 1,-7 3-2,8-3-3,-8 2-2,7-1-3,-6 1-2,5-1-4,1 0-1,1-4-3,5 5-6,0-4-17,8-1-23,-7 2-42,12-10-71,-7 5-122,1-3-109,7 3-66</inkml:trace>
  <inkml:trace contextRef="#ctx0" brushRef="#br0" timeOffset="182198.69">19053 8756 109,'-8'7'131,"8"-3"-40,-6-1-22,0-3-7,-1 3 1,1 2 0,6-1 5,-7-4 4,1 3 5,6-3-1,-7 0 0,7 3-2,0-3-4,-6 0-3,6-3-7,0 0-9,0 3-10,0-9-10,0 3-9,0-5-2,0-1 0,0-6 0,6-1 1,-6-2 4,7-1 4,-7 0 5,6 0 6,-6-4-1,0 4 1,-6-3-2,6 3-2,-7-1-1,1 6-5,-8-3-4,2 6-7,-2-1-3,-5 5-7,-1-1-2,0 0-1,1 3-6,6 5-1,0-5-5,1 5-7,4-1-9,2 4-9,6-4-7,0 4-4,0-3-2,6 3-2,2 0 4,4 3 7,1-3 9,0 0 8,6 4 6,1-4 6,7 7 3,-8-2 4,7-2-1,0 0 1,-6 5 0,6 3 1,0-4 0,-7 4-1,7 0 1,-6 1-1,-1-3-1,1 7 0,0-5 1,-8-1-1,2 5 0,5-1 1,-13-2 0,8 2-1,-8 1 0,8-3 0,-8-2 0,7-3-9,-7 1-15,8-2-21,4-6-31,-4 0-36,6-6-59,-1-2-70,1 1-114,0-8-63</inkml:trace>
  <inkml:trace contextRef="#ctx0" brushRef="#br0" timeOffset="182361.96">19593 8264 462,'-13'-3'398,"7"3"-124,-1 0-86,0-4-50,1 4-27,0 0-17,6 0-11,0-4-10,0 4-10,0 0-11,6-3-12,0-4-12,14-1-10,-7-3-8,13 1-5,0-5-11,0 1-14,7-6-19,-1 6-25,7-5-31,-13 1-52,7-1-69,-1 2-109,-12 3-93,6 2-56</inkml:trace>
  <inkml:trace contextRef="#ctx0" brushRef="#br0" timeOffset="182526.45">19619 8367 346,'-6'7'312,"-1"-3"-109,7 0-66,0-1-41,7-3-23,-1-3-20,7-1-13,6-3-11,8-4-11,-1-4-9,0-3-3,6-1-7,7-3-18,-6 0-23,7-3-42,-2 0-63,1-2-91,1 2-105,-7-1-61</inkml:trace>
  <inkml:trace contextRef="#ctx0" brushRef="#br0" timeOffset="182865.48">20310 7807 190,'0'-4'463,"6"4"-137,0-4-122,2 4-74,-2 0-43,7 0-24,7 0-14,-8 0-6,8 4-6,0 0-4,-1 3-6,-6 3-6,6 2-7,-5 2-5,-1 6-3,-6-3 0,-7 4-4,0 2 1,0 3-1,-7-4-1,-6 3-1,-1 0-1,2-2 0,-8-1-1,1-1 1,-7-2-1,0-1 2,-1-7 2,1 4 0,-6-8 1,5-2 1,-5-5-1,-1 0 2,1-5 1,-1 2 1,7-5 0,-6-3 3,5-3 3,9-1 3,-9-4 2,14 2 2,-6-5 1,12-5 2,0 6 0,1-8-1,12-1-4,1 1 1,6-4-3,7 0 0,-1 3 0,1-2-1,6-2-1,7 5 1,-1-7 0,1 3-1,5 1 3,1-2-2,1 5-2,5-4-2,1 4-2,-1-1-2,1 1-2,0 3-2,0 1-16,-1 3-26,-5 3-35,5 5-51,-7-4-82,-5 6-147,-1 1-99,2 0-62</inkml:trace>
  <inkml:trace contextRef="#ctx0" brushRef="#br0" timeOffset="183009.31">21352 7311 384,'7'-3'364,"6"3"-111,-7-4-71,1 2-42,0-3-30,-1 5-22,0-3-20,1-1-31,6 4-46,-6-4-75,-1 4-142,0 4-119,8 0-79,-14-1-53</inkml:trace>
  <inkml:trace contextRef="#ctx0" brushRef="#br0" timeOffset="185464.12">5480 12280 19,'0'0'58,"0"0"9,0 0 7,6-4 2,-6 4 1,0 0-7,0 0-7,0-4-7,0 4-10,0 0-9,0-3-8,0 3-6,7-5-4,-7 5-5,0-2 0,0 2-1,0-4 0,6 4 3,-6 0 4,0 0 4,0-4 6,0 4 7,0 0 6,0 0 7,0-4 5,0 4 0,0 0 1,0 0-2,0 0-2,0 0-3,0 0-7,-6 0-7,6 4-7,0-4-5,-7 4-4,7-4-5,-6 4-6,-1 3-3,0-4-3,1 5-2,0-1-1,-2 0 1,2 4-2,0-4 0,-7 4 2,13-3-1,-7 0-1,1 1 4,-1-1-2,1 0 1,0 3 0,-2-3 0,2-1-1,0 4 0,0-4-1,-2 0-2,8 0 3,-6 1-1,6 3 1,-6-8-1,6 5-2,0 0 2,0-1 1,6-4-1,-6 2-1,6 1 0,2-2 0,-2 0 0,0-1 2,0-3 1,2 4-1,4-4 2,-5 0 1,6 0-2,0 0-1,-1 0 1,2 0-1,-1 4-1,0-4 1,-6 0-1,5 0 0,2 4 1,-2-4 0,2 0 1,-1 2 0,-7-2-1,7 5 0,0-5 1,-7 3-4,8-3-4,-1 4-7,-7-4-8,1 0-10,-1 0-14,7 0-20,-6 0-29,0 0-39,-1-4-59,0 1-106,-6-2-76</inkml:trace>
  <inkml:trace contextRef="#ctx0" brushRef="#br0" timeOffset="185861.39">5519 12433 39,'-7'0'180,"7"0"-38,0 0-27,0 0-20,0 0-15,0 0-14,0 0-10,0-3-10,0 3-11,0-4-7,0 0-7,7 1-7,-7-1-2,0 4-2,6-3 1,-6-1-1,0 4-1,6-4-1,1 4 1,0-3-1,-1 3-1,1-4-3,6 4 1,-7-4 1,7 1 1,1-2-1,-2 3-1,1-2-3,7 0 1,-7-3 1,6 3-2,1-4 0,-1 0-2,1 2 1,0-1 0,6-1-1,-13 4 0,7-2-1,-1-1 0,-6 2-1,6-2 0,-5 3-1,-8 1-2,7-1-1,-6 4-4,-1 0-2,0-4-7,-6 4-10,7 0-17,-7 0-21,0 0-39,0 0-82,0 0-112</inkml:trace>
  <inkml:trace contextRef="#ctx0" brushRef="#br0" timeOffset="186796.68">6216 12301 105,'0'0'111,"6"-3"-34,-6 3-25,7-4-12,-1 4-9,1-3 2,-1 3 0,1-4 1,-1 4 1,8-4-3,-8 4 1,7 0 0,-6 0-3,6 4-5,-7-4-2,7 4-2,0-1-2,-7 1-1,8 3-5,-8 0-3,7 1-4,-6-1-1,-1 1 2,1-1 0,-1 5 3,0-6 3,-6 5 5,8-3 3,-8 3 4,-8-4 4,8 4 5,0-4 5,-6 0 3,0 4 1,-1-3 0,1-1 1,-1 0-1,-6-2-4,7-2-4,-8 1-5,2-1-4,-2-3-2,-5 0-4,6 0-4,0-3-3,-7-4 0,7-1-3,0 0 0,0-3-3,1 0-3,-8-3-2,13-1 0,-12-3 0,12 3-1,-6-3 1,6-1-1,-5 1 1,5 0-1,0 0 0,7-1 3,-6 4-3,6-2-2,6 2 0,-6-3 0,7 3-2,0 0 1,5 1-2,-5 2-2,6-3 3,0 5 2,7-1 0,-8 0-2,2 0 3,5 4-2,-6-1 1,6 0 1,-5 5 0,-1-1 0,7 4 0,-8 0 0,2 0-1,5 0-2,-6 4-9,-6-4-11,6 3-17,0 5-22,-7-4-30,8 0-49,-8 0-97,0-1-111,7 1-61</inkml:trace>
  <inkml:trace contextRef="#ctx0" brushRef="#br0" timeOffset="187602.23">6678 12198 35,'-6'5'75,"6"-5"-12,0 0-7,-6 0-4,6 0 0,0 0-4,0 0-2,0 0-3,-8 0-1,8 0-1,0 0 1,0 0 1,0 0-1,0 0 2,0 0-1,-6 0 2,6 0-7,0 0-5,0 0-4,0 0-5,0 3-6,0-3-6,6 0-5,-6 4-5,0-4 0,0 0 0,0 0 0,8 0 0,-8 4 2,6-4 2,0 0 0,1 0 1,-1 0 1,1-4 0,0 4 2,-1 0 0,6-4-2,-4 1 1,4 3 3,2-5-5,-1 5 0,-1 0-2,2-2 0,-2-3 1,2 5-1,5-2-1,1 2-5,-8-4 2,8-1 1,0 2 0,-1-1 0,1 1-2,0-1 3,-1 0-2,7 2 1,-6-7 0,-1 6 0,1-2-1,0-1-2,-1 2 1,-6 0-4,6 1 1,-5-1 1,6-4-1,-8 6 2,1-3 0,0 2 0,0-4 1,1 3 1,-8-4-1,7 1 1,0 4 0,-7-4 0,7-1 0,-6 1 1,-7-1 0,7 2 3,-1-3 3,-6 6 4,0-5 2,-6 1 2,6 3 0,-7-3 1,0 3 1,-6 0-1,7 2-4,-7-2-3,0 4-2,-7 0-1,7 0-1,0 0-1,0 0-2,1 0 0,-2 4 1,8-4 0,-1 0-1,7 0-2,0-4 1,0 4-1,0 0-1,7-4-1,-1 0 0,8-3 0,-2 3-1,1-3 1,0 0 0,6 0-1,1-1 1,0 1 1,-1-4-1,7 8-1,-6-9 0,0 9 0,-1-5 0,1 4 1,-1 0-1,-6 4 1,0 0 1,7 0 0,-14 4 1,0 0-1,2 4 2,-2-2 0,-6 6 0,0-1 1,-6 4-2,-2-1 1,2 1 0,-6 2 2,-2-2-1,8 4-1,-7-1 0,-7 1-1,8-5 1,-2 5-5,1-4-11,0-1-21,0 1-33,0-5-52,0 1-100,7 0-113,-1-7-69</inkml:trace>
  <inkml:trace contextRef="#ctx0" brushRef="#br0" timeOffset="187928.93">7454 11793 50,'0'4'251,"0"2"-89,-7-2-68,7 3-42,0 1-26,0-1-12,7 0-7,-7 4-5,7 0-9,-1 0-15,0 0-18,0 0-19,2 4-20,-2 0-27,7-1-35,-7 1-36</inkml:trace>
  <inkml:trace contextRef="#ctx0" brushRef="#br0" timeOffset="188062.77">7610 12173 58,'7'12'154,"-7"-6"-39,6 1-27,-6 1-18,0 0-13,0-1-11,0-3-11,0 4-7,6-6-7,-6 6-5,0-4-5,8-1-3,-2 5-4,0-4-4,1-2-6,-1 3-7,1-5-9,-1 0-11,7 3-13,-7-3-14,8 0-19,-1 0-18,-6 0-13,5 0-13</inkml:trace>
  <inkml:trace contextRef="#ctx0" brushRef="#br0" timeOffset="188172.35">7767 12371 96,'0'12'130,"-7"-2"-17,7 1-18,-7-3-15,7 2-14,0-2-15,0 3-14,-6-4-11,6-3-9,0 4-7,6-5-4,-6 4-9,0-2-18,7-3-31,-7-2-39,7 4-56,-1-4-95</inkml:trace>
  <inkml:trace contextRef="#ctx0" brushRef="#br0" timeOffset="188313.3">7825 12639 120,'0'7'190,"0"-3"-49,0 0-31,0-1-18,0-3-13,-6 4-13,6-1-8,0-3-10,0 0-7,0 4-9,0-4-12,0 3-16,0 1-19,0-4-20,0 0-23,0 0-27,6 4-34,-6-4-49,0 4-72</inkml:trace>
  <inkml:trace contextRef="#ctx0" brushRef="#br0" timeOffset="189608.53">7637 15899 19,'-8'-4'211,"8"0"-43,-6 1-36,6-1-28,-6 1-15,-1-1-10,7 1-8,-7 3-7,7-4-9,-6 4-6,6-4-7,0 4-8,0 0-5,0-4-4,0 4-6,0 0-6,0 4-6,0-4-2,0 4-2,6 0 3,-6-1 0,7 4 2,0 4 4,-1 5 5,0-2 3,2 4 2,4 5 3,-5-2-1,6 4-1,-7 4 1,7-2-2,1 6-3,-2-4-1,2 3-2,-2-3-2,1 5-2,1-1-1,-2-4-3,2 4-1,-8-4-2,7 1-3,0 3-1,-6-7 0,5 3 2,-4-3-1,-8-1-1,6-3 1,0-3 3,-6-1 4,0 0 7,7-6 8,-7-2 11,0 2 14,-7-9 8,7 4 5,0-2 1,-6-5-4,0 0-5,-2-5-7,-4 2-13,-1-4-11,6-1-10,-6-3-5,1 0-3,4 0-1,-4 0 1,-2 0-2,8-1 1,-7 6 0,7-2-1,-1 5 0,0-5-1,1 4-1,6 4 0,0-2-3,0 2 0,0 2-1,0 2 2,0 0 0,6 3 0,1 5 1,6-2 0,-7 1 0,1 0-1,6 0-1,0 1 1,-7-6-1,8 5 0,-8-3 0,7-4 1,-6 4 0,-1-8 1,1 2 1,-7 2-1,6-4 2,-6 0 1,0 0 0,0-4 1,0-3 1,0 0 6,0-4 5,-6-3 7,6 2 1,-7-2 1,7-1-1,-6 1 1,6-1-2,-7-4-7,7 5-4,-6-1-11,12-4-12,-6 5-23,7-4-33,6 3-45,-1-4-87,8 2-188,0-2-106,6 0-50</inkml:trace>
  <inkml:trace contextRef="#ctx0" brushRef="#br0" timeOffset="190783.22">8197 17258 7,'-7'-3'308,"1"-1"-79,-1 0-67,0 1-50,1 0-30,0-2-16,6-2-5,-8 2-7,8-1-3,-6-1-4,6-1-5,-6 0-3,6 6-3,0-5-2,-6-1-8,6 0-1,0-3-6,0 8-3,0-4 2,0-2 0,0 3 1,0 2 0,0 0-2,0 1-4,0 3 1,0-3-1,6 3-2,-6 0-4,0 0-4,6 0 0,0 0-1,2 0 4,-2 3-2,7 0 0,-6 1-2,6 3 0,-1 1 0,2 3-1,-2-4 1,8 8-2,-7-5-1,1 5-1,4 4 1,-4-5 0,-1 5 0,0-1 0,0-4 1,-7 5-1,8-1 1,-8 1 1,7-5-1,-6 1 0,-1 0 0,-6-1 0,7-3 0,-7 0 1,6 1-1,-6-6 0,0 2 0,0-5 5,0 5 5,0-4 3,0-4 1,0 2 3,-6-2 0,6 0 1,-7 0 0,1-2 0,-1-2-6,0-4-5,1-3 0,-7 5-3,6-6-1,1-3 0,0 1 0,-1-1 1,1-2 0,-1-2 0,7 0 3,-7 1 0,7-1-2,-6 2 2,6-2 0,0 0 0,0 2-2,0-3-1,6 6 0,-6-1-1,0 1 2,7 2-2,0 2-1,-7 0-1,6 1 0,1 2 1,-1 4-2,0 3 0,1 0 0,0 3 0,5 1 0,-5 8 0,6-2 0,-6 0-1,6 6-1,-7-2 2,7 4-1,-7-3 1,2 4-1,-2-5 1,7 5 1,-7-4-1,1-1 1,-7 1-1,6-5 1,-6 1-1,7-3 0,-7 0 0,6-1-3,-6-7 3,0 7 2,0-7 0,0 3-1,0-3 2,0-3 1,0-2 0,0 3 1,0-10 0,0 1-2,0 0 1,7-3-3,-7-4 1,0 2 1,7-1-2,-7-3 1,6-1 3,0-1 2,-6 0-1,7 8 2,-7-5 2,7 8 2,-7 0 3,6 1 1,-6 2-2,0 4 1,0 1-1,0-2-1,0 3-2,0 2-3,0 0-1,6 2-2,-6 6-2,0 0-2,7 3 0,-7-1-1,6 5 0,1-1 0,0 2-1,-1-2 1,0 2-1,8-7 0,-8 7 0,0-3 0,8-1 0,-8-4 0,7 3-3,-7-5 1,2 3 0,4-6-1,-6 1 0,2-1-1,-2-3-2,0 0 0,-6 0 2,7 0-1,-7 0-1,6-3 1,-6-1 2,0 1 2,0-9 1,0 1 1,0 0 2,0-3 1,0-5 3,0 4 0,-6-3 2,6 4 2,0-5 2,-7 5 0,7-1-1,0 4 2,-6-4 2,6 5 6,0 3 3,-6-1 1,6 0-3,0 4 2,0-3-2,0 5-4,-8-3-5,8 5-6,0-3-4,0 3-3,8 0-2,-8 0 0,0 3 1,6 2 0,-6-3-1,6 2 1,1 3 1,-1 5 0,1-6-1,6 6 0,0-5 0,-6 4-1,5-4-1,2 4 0,-1-3-2,-1 3 0,2-5-5,-2 6-17,2-5-8,-1-3-10,0-1-12,6 1-22,-5-8-25,5 4-38,1-7-54,-8 0-73,8 0-130,-7-4-60</inkml:trace>
  <inkml:trace contextRef="#ctx0" brushRef="#br0" timeOffset="190944.42">8711 16884 482,'-12'0'468,"-2"0"-125,2 0-119,4 0-75,2-3-44,0 3-35,6 0-23,0-3-17,0 3-19,0-4-23,12-1-29,-4 2-37,4 0-64,8-1-105,-1-3-138,1-1-77,0 1-39</inkml:trace>
  <inkml:trace contextRef="#ctx0" brushRef="#br0" timeOffset="191600.21">8991 16958 242,'-6'-11'374,"6"4"-133,0-1-104,0-3-64,6 5-34,-6-2-17,7 0-9,-7 4-6,13 1-1,-6-1-1,-1 0-2,0 4 1,8 4-3,-8 0-1,8-1 0,-8 5-2,0 4 0,1-3 0,-1 3 1,1-1 1,-1 3-1,1 1 0,-1 3 0,0-3 1,2 0 0,-8-1 1,6-3-2,-6 5-1,6-9 2,-6 3 0,0-2 0,0-1 6,0-3 5,0-1 7,0 1 4,0-4 5,-6 0 4,0 0 2,6-4 2,-8 1-1,2-4-4,0-1-4,6 1 1,-7-5-1,7 2-3,-6-2-1,6-2-4,-7-1-2,1 1-3,6-1 0,0 1-3,0-1-3,0 1 0,0 2-1,0-3 1,0 9-2,6-6 1,-6 5-2,0 3-1,0-3-3,7 4 0,-7 3-3,0-4-1,6 4 1,-6 4 0,7-4 1,5 6 1,-4-2 0,-2 3-1,7 1 2,0 0 0,-7-2 0,7 1 0,1 1-2,-8 0 1,8-1 0,-2 0 0,-5 0 1,6-3-1,-7 4 0,7-1 1,-7-3-1,2 2 1,-2-6 0,0 0 0,1 0 0,0 0 1,-1-3-1,-6 0 1,6-5-1,1-3-2,-7 4 0,0-4 3,0-4 0,6 0 0,-6 1 1,-6-1 2,6 1 3,0-1 3,0 0 6,-7 1 4,1-1 8,6 4 5,-6 3 3,-1-2-1,7 3-2,-7-1-2,7 0-4,-6 5-6,6 0-7,0-1-6,0 4-3,0-4-3,0 4 3,0 4-4,0-4 2,6 4-1,-6 2-2,7-2-1,0 8-2,-1-5 3,0 3-3,1 2 1,6-1 0,-6 0-1,5-1 1,-5 2 1,6-1 1,-7 0-2,8-1 2,-1 1-3,-7-3-3,8 4-7,-2-10-13,1 5-13,0-2-21,0-2-25,1-3-40,-2-3-57,2-2-79,-2 2-122,1-3-64</inkml:trace>
  <inkml:trace contextRef="#ctx0" brushRef="#br0" timeOffset="191748.31">9305 16562 149,'-14'-3'479,"-6"-2"-121,8 3-128,-1-2-82,6 4-54,1 0-33,-1-4-21,7 0-16,0 4-15,7 0-26,-1 0-38,1-3-66,6 3-135,7-4-113,-1 0-71</inkml:trace>
  <inkml:trace contextRef="#ctx0" brushRef="#br0" timeOffset="192428.15">9624 16749 135,'-7'-11'476,"1"4"-129,6-5-146,-7 5-87,7-3-45,0 2-23,0-3-9,-7 3-4,7-2 3,0 3 2,0 3-2,0-4-2,7 6-4,-7-3-3,0-2-8,0 4-7,7-2-6,-1 2-3,1-1-2,-1 0-1,-6 4 0,6 0 1,8 4-1,-8 0 0,8 4 0,-8 2 2,7 1 1,-7 4-1,8 0 1,-2 3-1,-6 0 1,8 4-1,-8-3 0,8 3-2,-1-1-1,-7 2 0,7-2 0,0-2-1,-7 2 0,8-2 1,-8-1-1,1 1 2,-1-5 0,1 1 0,-1-4-1,1-1 0,-1 2 1,-6-5 0,6 0 0,-6-3 0,0 0-1,0 0 0,0-4 0,0 0 3,0-4 0,0 0 1,0-3-1,-6-1-1,6 2 5,-6-6-3,-1 1 0,7-4-2,-6 1-4,-1-4 1,7 4 2,-6-2-1,6-2 1,-7 3 1,7 1 3,-6-1 2,6 1 4,0 2 3,-7 1 0,7 1 3,0-1 0,0 3 2,0 0-3,-7 5 0,7 0-2,0-1-3,0 4-2,0-4-1,0 4-3,0 4-2,0-4 0,0 4-1,7-1-3,-7 4 2,7-3 0,-7 4-1,0-5 0,6 1-1,-6 0 2,7 0-1,-7-2 1,0-2 0,6 0-1,-6 4 1,0-4 1,0-4 0,0 4 4,0-6-1,0-2 1,7 0-3,-7-3 3,6-3 2,-6 3 4,7-4 5,-7 1 0,6-1 3,0-4 1,2 5 3,-2-3 0,0 2-3,1-1-3,-1 5-5,-6-3-2,7 7-2,-1-1-2,1 1-4,-1 3 1,1 1-2,0-2-1,-1 5 0,0 5-1,1-2-1,0 4 1,-1 1 0,0-1 0,7 4-1,-6 4-1,0-1 0,-1 1-1,8 0 0,-8 0 0,6-4-9,2 3-17,-1-3-18,-1 0-28,8 0-36,0-7-58,-1 3-87,1-7-139,6-4-73,-6 1-28</inkml:trace>
  <inkml:trace contextRef="#ctx0" brushRef="#br0" timeOffset="192775.78">10347 16470 502,'-26'9'526,"6"1"-146,-5 5-114,-1-1-62,-1 5-38,1 3-12,6-4-9,1 0-15,-1 4-16,8-3-21,4-1-23,2 1-22,6-2-17,0-2-18,6-1-21,2 1-17,-2-4-12,7-3-17,0-1-17,0-4-21,7 1-18,-8-8-11,8 1-1,7-4 4,-9-4 5,2-4 14,0 0 15,-7-3 20,7-1 20,-14 2 14,7-2 11,-7 1 10,1-1 7,0 1 5,-1 0 5,-6 0 11,0 7 8,0-1 14,0 2 12,0 3 17,-6-1 8,6 4 7,-7 1-1,7 3-5,-7 0-10,7 3-11,0 5-13,-6-1-13,6 0-13,0 4-8,0 0-7,6 3 0,1-2 0,0-1-3,5-4-1,-5 4 0,12 1 0,-5-6 0,-1 2 1,6-5-3,0 2-1,1-5 1,0 0-1,-1-5-1,7-2-5,-6 0-14,6-4-23,7-4-30,-7 0-36,-1 0-76,9-2-134,-9-2-120,1 5-75,0-4-29</inkml:trace>
  <inkml:trace contextRef="#ctx0" brushRef="#br0" timeOffset="193444.32">15677 15632 29,'-19'15'46,"-1"3"7,1-7 7,-1 3 3,6 1-1,-5 0-8,0-1-7,6-3-10,-7 5-8,7-7-5,0 3 0,0-1 0,7 0-3,-1 0 0,-6-4-1,7 1-3,6-1-4,-8 1-6,8-5-13,0 4-12,0-3-18,0-4-22,8 3-26,-8-3-28,0 0-38</inkml:trace>
  <inkml:trace contextRef="#ctx0" brushRef="#br0" timeOffset="193757.82">15547 15837 169,'0'0'153,"-7"0"-49,7-4-34,0 4-17,0 0-8,-6 0-7,6 0-3,0 0-2,0 0-7,0 0-7,0 0-7,0 0-6,0 0-6,0 0 0,6 0-1,-6 0-2,0 0 1,0 0 1,0 0 1,0 0 0,0 0 0,0 0-1,0 0 2,0 0 3,0 0 3,0 0 4,0 0 2,0 0 3,7 0 2,-7-3-1,0 3 1,0 0-4,0-4-3,6 4-5,-6-4-8,0 1-12,7-1-16,-7 0-21,6 1-28,1-1-35,-7 0-53,6 1-71</inkml:trace>
  <inkml:trace contextRef="#ctx0" brushRef="#br0" timeOffset="194314.8">15605 15749 153,'-6'-4'144,"6"4"-13,0 0-16,0 0-20,0-4-16,0 4-11,0-3-11,0 3-9,0-4-10,0 4-8,0-4-5,0 4-5,6-3-4,-6 0-3,7 3 0,-7-4 0,7 0 2,-7 0 4,6 1 2,-6-1 3,6 0 2,1 1 0,-7-1-2,6 0-1,1 1 0,0-1-4,-1 0-4,0 4 0,8-3 2,-8-1 1,0 4 0,8-3 1,-1-1 2,-1 4 1,2 0 4,5-4-3,1 4-2,0 4 1,-2-4-1,2 4-1,0-1-3,6 4-2,-7 4-3,1 0-2,6 4 1,1-1-3,-8 5-1,7-1-1,0 5 4,-6 2-2,5 1-2,-5 3-3,0 4 0,-1 0-2,1 0-1,0 3 0,-8 0-7,1 1 6,-6 1 1,6-6 0,-7 5 0,-6-4 0,0 0 1,0-1 2,-6-3-1,-1 2 0,-6-2 5,0 1 3,-7-5 8,8 0 10,-8-3 11,1 0 11,-1-3 15,-6-1 13,7-3 6,-1-4 3,0-4 1,1 0-2,-1-7-7,0 0-7,8-7-14,-2 0-10,2-8-8,-1 0-11,6-3-5,0-4-5,7-4-5,0 1-4,0-5-5,7 1-3,0-4-2,-1-1 1,7 3-6,7-3-5,0 1-7,-1-4-10,7 1-17,-6-1-20,6 5-26,6-6-29,-6 9-32,7-4-46,-8 4-67,2 4-110,-8 2-92,8 2-46</inkml:trace>
  <inkml:trace contextRef="#ctx0" brushRef="#br0" timeOffset="194729.4">16367 15628 13,'-6'0'469,"6"-3"-105,-6 3-131,6 0-85,-6 0-52,6 0-35,0 3-23,0-3-11,0 4-8,6 4-6,0-1 4,-6 3 4,6 5 1,8 3-2,-8 1 4,7 2 3,-7 2 0,14 2 4,-6-3-4,-2 4-2,1-1-1,7 1 2,0-4-2,-1 4-4,-6-4-3,14 0-4,-9 0-5,2-1-3,0-2-2,5-5 1,-5 5-1,7-8-2,-8 4 0,7-4-1,-6-4 1,6-3 0,-6 0 0,-1-4 0,0 0 0,0-8-1,-5 1 3,6-4 5,-8-4 8,-5-4 13,6-3 23,-6-3 28,-1-1 25,-6-3 23,0-5 23,0 2 11,-6-1 4,-1 0-7,-6-3-20,0 3-28,-7-4-25,0 4-20,1 0-22,-7 0-18,6 0-17,1 7-28,-7 1-44,13 3-49,-6 1-52,5 1-56,2 3-70,5 1-111,7 2-145,-7 3-62,7 4-10</inkml:trace>
  <inkml:trace contextRef="#ctx0" brushRef="#br0" timeOffset="195089.82">16146 17067 15,'-6'-2'490,"6"-2"-73,0 0-155,0 0-112,6-4-68,7 1-35,-6 0-19,12-4-12,-5-4 4,5 0 6,7 1 5,0-1 7,0-2 6,7-3 3,-1-1 4,7-1 10,-7 0-3,8-4-2,-1 1-1,6-1-1,-5 1-2,-1-1-9,6-3-3,-5 2-8,-1 2-7,-1-1-8,2 4-6,-7 1-9,-1 2-4,1 1-7,-7 3-18,0 1-23,-7 7-23,1-5-29,-7 9-41,0-1-48,0 1-65,-13 3-122,0 3-78,0 1-34</inkml:trace>
  <inkml:trace contextRef="#ctx0" brushRef="#br0" timeOffset="195417.09">16564 16976 469,'-8'0'455,"8"0"-151,-6-3-125,12 3-74,-6 0-39,0-4-20,8 0-9,4 0-1,-6 1 3,8 3 5,-1 0 6,7 0 1,-2 3-4,2 1-5,0 4-3,-1 3-8,7-1-8,1 5-7,-8 0-6,8 3-3,-8 5-2,0 2-6,0 0 1,1 5 0,-6 3 0,-2 0-1,1 3 3,-6 1-3,6 3-3,-13 4 2,6-4-3,-6 1-6,0-1-6,0 0-2,-6-3-6,0 3 5,-8-3 2,1-4 1,1-1 1,-2 2 9,-6-9 6,1 1 1,0-4 1,0-8 2,-1 1 1,6-3 1,2-9 1,-1 1-1,-1-8-1,2 1 1,5-9 2,0 1-3,1-7-1,0 0-1,6-8-1,0 0-1,0 1 0,0-4-1,6-1 0,7 0 0,-6-2 0,12-1-2,-6-4-8,13 1-18,-7-1-30,8-3-53,-1 3-86,0 1-164,0-1-95,0 4-45</inkml:trace>
  <inkml:trace contextRef="#ctx0" brushRef="#br0" timeOffset="195803.95">17273 17577 269,'-6'0'512,"6"-4"-126,0-3-147,6-1-103,-6-2-62,7-9-33,-1 2-15,1-6-6,0 0 0,-1 2 3,0-4 7,8-4 6,-8 3 5,0-8 3,8 5 2,-8 0-1,1-3-5,-7 2-4,0 0-7,-7 8-5,1-3-6,-1 2-9,0 6-3,-5-3 1,5 7-1,-6-3-2,-7 7 1,7-3 0,1 8 2,-2-3 6,2 3 5,-2 0 1,1 1 1,7 0 1,-1 3-1,0 0-1,7-5-2,-6 5-7,6 0-5,0 0-3,6 5-1,1-2-1,0 0 0,-1 1 0,7 3-1,1 1 0,-2-1 0,8 0 0,-7 4 1,7 1 0,-1-6-1,0 6 0,8-1 1,-8 3-1,0-3 1,1 4 0,7-5 0,-9 9-1,2-4-1,0-1 1,-1 5-2,-5-2-1,5 0-2,-6-3-4,7 4-11,-7-4-13,-1 1-18,2-3-14,-1-2-18,6-3-20,-6 1-21,1-4-27,-2-4-32,2 0-44,-8 0-73,7-4-100,-7-4-43</inkml:trace>
  <inkml:trace contextRef="#ctx0" brushRef="#br0" timeOffset="196045.77">17580 16479 288,'-20'-9'616,"7"6"7,7-1-181,-1 1-159,0-1-99,1-3-55,6 3-18,0-3-5,6 0 4,1-5 2,6 1 3,0-3-3,7-1-10,6-3-16,6-4-23,1 0-24,6 0-18,-7 0-14,8-4-18,-1 4-37,-1 0-40,2 0-49,-1 1-48,-6 2-49,-1 4-64,1-3-85,-7 7-126,0 1-70,-13 5-23</inkml:trace>
  <inkml:trace contextRef="#ctx0" brushRef="#br0" timeOffset="196173.44">17821 16511 468,'-13'12'524,"6"-6"-172,0 2-139,7-5-85,0 1-58,0 0-32,0-4-16,7-4-9,6 0-5,0-7-9,7 5-17,6-9-31,7 0-43,-7-4-64,13-3-93,-7-3-139,7 0-70</inkml:trace>
  <inkml:trace contextRef="#ctx0" brushRef="#br0" timeOffset="196415.67">18362 15995 44,'-27'7'518,"8"7"-51,-7 4-139,6 1-102,1 3-53,6 0-32,-1 0-14,2 0-12,5-1-8,7 2-12,0 0-14,7-6-20,-1 5-19,8-3-14,5-4-14,0-1-7,1 1-7,6-8-8,0-4-3,0 1-1,0-8-1,0-4-4,1 2-1,-1-5 1,-1-3 3,1-1 2,-6-4 3,0-3 2,-7 0 12,-1 0 15,2 1 16,-14 2 16,0-3 15,0 4 19,-6-1 16,-8 1 7,1-1 5,-7 5-5,1-1-11,-7 1-14,0 7-12,0 3-19,-13 0-24,7 8-41,-8 3-67,7 4-68,-6 0-69,7 0-89,-1 3-175,7 5-108,0-5-73,6 5-11</inkml:trace>
  <inkml:trace contextRef="#ctx0" brushRef="#br0" timeOffset="197010.25">19489 16533 15,'-6'-15'510,"-1"1"-30,0 3-176,7-1-126,0 1-66,0 1-31,7-1-13,6 0-3,-7 0-3,8 7 0,-2-3 1,8 7 2,-7 3 1,7 5-6,-8 3-6,8 3-7,0 4-7,-7 5-3,7 2-3,-8 5-6,-5 3-8,6-1-5,-7 5-3,1 3-6,-1-3-1,-6-1-3,7-3-5,-7 1-5,0-1-18,7-4-26,-7-4-31,0 2-46,0-10-80,6 2-161,-6-5-92,0 1-68,0-8-26</inkml:trace>
  <inkml:trace contextRef="#ctx0" brushRef="#br0" timeOffset="197510.29">20115 15972 326,'-8'-3'436,"-4"-5"-128,6 4-111,6-2-65,-7-2-35,0 1-11,7-1-2,0 0 5,-6 2-2,6-2-2,0 5-5,0-5-5,6 4-3,1 1-8,0-1-7,5 1-7,2 3-2,5 0 8,1 3 7,-1 4 7,7 5 3,0-1-1,6 3-6,-5 5-3,5 0-7,1 2-12,-1 4-13,2 1-9,-2 4-4,-7-1-6,9 4-3,-9-1-6,-5 5 0,0 1-2,-1-2-1,-6 1-2,-6-1 0,-1 1 0,-6-4-3,0 0 5,-6-3-1,-1-1 1,-6 0 3,0-4 3,-7-3 0,1 1 4,-1-6 4,-6-2 6,6-4 7,-5-3 14,-1-5 15,6 1 18,-6-4 17,0-4 13,7-3 5,-1-3 1,7-10-7,-7 3-12,8-2-14,4-3-22,-4-4-16,5 1-14,7-4-9,0-1-8,0 1-2,7-4 0,-1 0-5,8 1 1,5-6-2,7 5-7,0-3-27,0 2-47,7-2-72,-1 3-78,1 1-81,6-2-115,-7 1-188,1 4-94,0 4-25,0-1 15</inkml:trace>
  <inkml:trace contextRef="#ctx0" brushRef="#br0" timeOffset="197795.13">20472 15647 244,'0'-19'514,"0"4"-86,8-3-182,-2 3-105,7-3-54,0 0-31,6 0-15,1-1-2,0 4-1,6 5-3,-1-2 1,1 5-2,1 3-9,-7 8-5,-2 0-4,2 7-7,0 3-5,-13 5-2,5 7-1,-6-1-3,-6 4 2,0 0-1,-6 5-1,6-5 2,-6 0 5,-7 0 10,6-3 12,-6 0 13,7 0 12,-8-4 12,8-4 9,0-3 3,0-5 2,6 1-8,0-3-8,-8-5-10,16 2-10,-8-2-9,6-6-10,6-2-6,8-2-7,0-4-9,5-3-22,2-1-41,5-7-45,8 0-56,-1 0-84,0-4-151,-7 0-113,8 5-66,-8-1-18</inkml:trace>
  <inkml:trace contextRef="#ctx0" brushRef="#br0" timeOffset="198098.62">21144 15709 436,'-13'7'538,"6"1"-136,1-2-153,6 5-93,0 1-49,0-2-24,0 5-12,6 4-4,-6-1 0,7 4-2,6 0-5,0 0-10,0 0-11,6 0-13,-6 4-7,7-5-8,0 2-5,-1-2-4,7-3 0,-6 1-1,6 0-1,-7-9-1,1 1 0,6-3 0,-6-5 0,-1 1 3,1-4-1,-1-7 0,-6-1 13,0-3 19,7-7 32,-14-1 36,8-2 37,-2-5 29,-5-3 25,-1 0 22,-6 0 3,0-5-12,0 2-27,0-5-34,-6-1-34,-1 2-30,-5 0-21,-2-1-24,2-4-10,-2 1-10,-5 4-3,5-1-4,2 0-5,-2 8-9,8 0-20,-7 7-45,7 1-84,-1 2-91,7 3-90,0 7-124,7-3-185,-1 8-101,1 4-35,5 4 11</inkml:trace>
  <inkml:trace contextRef="#ctx0" brushRef="#br0" timeOffset="198390.44">20746 17218 207,'-13'0'528,"7"4"-41,0-2-192,-2-2-133,8 0-77,0 0-41,0-2-19,8-2-10,-2-3-1,7-5 4,7 1 5,-2-3 6,9-1 6,5-7 6,8-4 5,-1 1 6,0-4 5,13-4 11,-6-4 11,6 4 8,-6-4 8,5-2 4,1 1 1,1 2-1,-8-1-5,1 1-17,-1 7-17,1-4-19,-7 8-37,0-2-53,-6 5-57,0 8-55,-8-1-59,-5 3-73,6 6-96,-13-2-144,0 8-54,-13 0-1</inkml:trace>
  <inkml:trace contextRef="#ctx0" brushRef="#br0" timeOffset="198709.81">21196 17181 371,'-7'0'563,"7"0"-76,7 0-181,-7-3-126,13-1-79,-6 0-46,13 0-25,-8 1-3,1-1-3,7 4 2,0 0-1,-1 4 1,0-1 0,8 5-2,-8-1-1,0 7-9,1 2-5,-1 5-5,1 2-2,-7 2-2,7 4-2,-7 1-1,-6 3 1,-1 0-2,0 3-1,0 4-3,-6 1-1,-6-1 0,6 4-4,-6-3-1,-7-1-1,6-4 2,-12-3 1,5-3 3,2-1 4,-8-7 5,1 0 21,-1-4 34,0-7 26,8 0 14,-8-4 8,7-2 8,0-10 2,0 1 0,7-6-11,-2-5-26,-4-6-19,12-2-11,-7-2-6,7-4-4,0-1-4,7 1-6,-7-4-4,12 0-5,2-4-7,-1 5-7,0-5-18,6 1-44,7 2-53,-6 1-53,6 0-64,7-3-94,-7 3-168,0-1-96,-1 5-52,2 7 5</inkml:trace>
  <inkml:trace contextRef="#ctx0" brushRef="#br0" timeOffset="199027.13">21933 17691 356,'-7'3'519,"0"-3"-135,7-3-148,-6-1-95,6-4-55,0 1-20,0-7-6,0-1 3,0 1 7,6-1 2,-6-4 3,0-3-1,0 5-6,0-6-9,0 2-12,7-5-11,-7 4-11,0-5-4,0 2 7,7-5 25,-7 10 19,6-6 12,-6 4 7,6-1 2,1 5 3,-1 0-5,-6 4-10,7-3-27,0 8-20,-7 1-11,6 4 1,0 0 6,1 0 8,6 4 3,-7 0 3,8 8 4,-1 0 1,-1-1-1,8 7-10,-7-2-12,7 2-9,-7 5-3,6-5-6,1 4-3,-1 1-3,1-4-1,6 4-1,-6-2-2,-1 2-12,1-5-14,0 4-36,-1-3-44,1 0-49,-2-4-46,2-1-48,0-2-63,-1-8-81,-5 0-128,-2 0-61,2 0-16</inkml:trace>
  <inkml:trace contextRef="#ctx0" brushRef="#br0" timeOffset="199230.19">22199 17126 82,'0'-3'529,"7"0"-35,-7-6-162,7 6-133,-1 3-86,7-7-51,0 3-28,0 4-13,1-3-4,4 3-4,-4 3-1,5-3-2,1 0 2,0 4-2,-1-1-1,-6 1 0,6-4-5,1 0-2,0 0-1,-1 0 0,1 0-1,0-7 0,-1 0 0,0-5-4,1 2-8,-1-1-18,1-5-24,-7 2-43,7-4-65,-8 4-106,-4-1-129,-2-4-69</inkml:trace>
  <inkml:trace contextRef="#ctx0" brushRef="#br0" timeOffset="199462.1">22264 16500 608,'-12'-4'636,"5"4"-58,1-3-197,-1 3-132,7-4-79,0 1-43,0-2-22,0 3-9,7-7-3,-1 2-2,7-4-5,1 0-7,4-3-15,9-1-20,-1 0-20,0 1-11,0-1-10,0 1-17,0-1-25,-6 5-36,6-2-37,-6 1-34,-1 3-31,-6 1-30,6-1-27,-5 1-20,-2 7-20,2-3-23,-8 3-40,0 0-89,-6 3-4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0:44:55.02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9220 4396 158,'-6'0'136,"-2"4"-28,8-4-15,-6 3-4,0 1-7,6-4-7,-7 0-8,7 0-5,0 0-10,-7 0-14,7-4-8,-6 4-9,6 0-2,0-3 1,0 3 0,-7 0-3,7 0 2,0 0 2,0 0 1,0 0-1,0 0-3,0 0-5,0-4-1,7 4-1,-7 0-3,0-4-1,6 0-1,1 1-3,0-4-1,-1 0 0,0-5-1,8 1-1,-1-4 2,0 5 1,0-9 0,7 4 3,-1-3 0,0-3 1,1 2 2,-1-3 2,7 0-1,1 1 0,-1-2 0,0-3 1,0 1-1,-1-1-1,8-3-3,0 2 1,0-2 1,-1 1 0,7-5-1,0 0-1,1 0 1,5 0 0,1-4 1,-7 0-1,6 0 1,1 1 1,-1-4-1,1 3 1,-7-3-1,7 3 0,-7 1-1,-6-1-3,-1 3-2,1 2-1,-1-1-1,1 4 1,-7-1-1,0 4-1,-6 1 0,-1 0 1,1 3 0,-8 0 0,2 4 0,-8-1 0,1 4 0,-1-4 2,-6 5 0,0-1 0,-6 1 3,-1-1 3,1 5 4,0-5-1,-2 4 1,2-1 1,0 2 0,-8-1 0,2 0-1,5 3-5,-6 2-3,6 1 0,-5-2-1,5 4-2,0 3-1,7-4 0,-6 4-1,6-4 1,0 4-1,0 0-4,0 0 1,0-4-1,0 4-1,6 0-1,-6 0 0,14 0 0,-8-3 2,7-1 3,0 1 0,6-6 0,1 7 1,0-6 0,-1 1 0,1 3 1,0 0 0,-1 0-1,0-3 0,1 7 0,-1-2 0,1 2 0,0 0 1,-1 0 0,-5 0 0,5 2 1,-6-2 1,0 7-1,0-3-1,-6 4 0,-1 3 0,0 0-1,-6 0 0,0 4 1,-6 2-2,6 2 2,-13 3 0,6 1 2,-6-2 0,7 1-1,-7 4 0,0-1 1,-1-3 0,8 1-2,-7-3 0,7 7-4,6-8-9,-7 2-14,14 1-22,-7 0-45,6-3-96,7-5-120,-7 1-92,8-4-46</inkml:trace>
  <inkml:trace contextRef="#ctx0" brushRef="#br0" timeOffset="8684.73">8040 5678 26,'0'-7'163,"7"7"-45,-7-4-31,0 0-14,0 1-11,0 3-8,0-8-6,6 5-8,-6 0-1,0-1 2,0-1 4,0 5 0,0-3 0,0 0 0,0-1-1,0 0 7,0-3 1,0 3-8,0 0-4,0-4-2,0 6-3,0-5 2,0 2-1,-6-2-6,6-1-3,0 6-1,0-6-3,6 1-2,-6-5-1,0 5-4,0-3-2,7 1 0,-7-1 0,7-5-2,-1 1-2,0-1 1,0 1-2,2-5 3,-2 1 0,-6-1 1,6 2 4,1-2 3,-7-3 3,0 4 4,0-5 0,0 4 0,-7 2-1,1-2-1,0 1-5,-8 4-3,2-1-4,-2 0-6,1 4-7,-7 0 2,2 4-2,-2-1 0,0 5-2,1 3 0,-1-3 0,0 6 1,7-3 6,1 0-5,-2 3 3,8-3-3,0 4 0,-2-4-1,8-4-1,0 4-1,8-3-1,-8 3 0,12-3-1,-5-5-1,6 4 1,6 0 2,-5-3 1,5 0-1,0-1 0,1 5 0,-1-1 1,1 1 0,0-2 0,-1 5 0,1-2 1,-8-2 2,8 4-1,0 4 1,-7-2 1,7 3 0,-8 2-2,2 0 1,-1 1-1,-7 2-2,7 1-1,0 0 0,-7 4-1,2 1 2,-2-2 2,0 1-1,1-1 0,-1 1 1,1-1 0,0 4 0,-1-4 1,0 3-1,0-8 0,8 7 1,-8-5-1,1-1 0,6 2-2,-6-5 0,5 0 0,2-4 2,-2 1-3,2 1 0,-8-5 1,14-5-2,-7 5 1,-1-7-1,2 3 1,5-6-2,-6 2 2,7-4-1,-7 3 1,0-3 1,0-3 1,0 5 0,-7-5 0,1 4-1,0-1 0,-1-2 2,-6 3 0,0 0-1,-6 1-1,-1-2-1,0 1 2,1 5 1,-1-2-1,-5-4-1,5 5 2,-6 0 0,7 4 1,-8-5 4,8 4-3,-1 0 0,1 1 1,-1 3-2,1 0 0,-1 0 0,1 3-1,0-3-1,-2 8 0,8-5 1,-6 5-1,6-1-1,0 4 1,0 0 0,6 0-1,-6 4 3,8 0-1,-2-5 1,0 5 1,7-1-1,-6 1 0,6-1 1,0-2 1,0 2-1,0-6 0,0 4-1,0-10 0,0 5 0,6-7 1,-5 0-2,5 0 1,1-2 2,0-5 0,-2-5 0,2-3 1,0 1-2,6-1 1,-7-4 0,1 2-1,7-2-2,-9 1-1,2-1 1,-7 1 0,7 0-1,0-1 1,-8 5-1,8-1 1,-1 1-1,-5 3 0,5-1 1,-6 5 0,6 4 2,-5-1-2,6 1 0,-8 3 1,1 3-1,0 1 0,0 4 0,-7 2 0,8 1-1,-8-1 1,1 5 0,-7 0-1,0 3 1,0-3 0,0 7 0,-7-3-2,1-2 1,0 6 1,-2-5-1,-4 4 0,-1-3 1,0-2 0,0 3 0,-1-3 0,2-2 0,-2-1-1,2-2-2,5-1-3,-6-5-6,6 3-11,1-6-19,6-3-32,-6-3-46,12-1-63,-6-7-85,6 0-122,1-8-63</inkml:trace>
  <inkml:trace contextRef="#ctx0" brushRef="#br0" timeOffset="8911.88">9194 4766 192,'-7'-11'401,"0"-1"-123,1 5-92,6-4-52,-7 8-36,7-1-26,-6 1-17,6 3-9,-6 0-10,6 7-10,0 1-8,0 5-6,0 3-5,0 5 0,0 2-1,6-2-1,0 10-2,-6-2 3,7 3-2,6 1 0,-6 0-4,-1 3 0,0 1 1,8 0 0,-8-1 1,7-2-1,0 3-1,0-5-1,1-3 1,-2 2 0,8-6 0,-7-4 0,7-2-2,6-5-4,0 1-9,-1-8-15,1-4-28,1-6-54,-1 0-89,-6-8-150,5-4-76</inkml:trace>
  <inkml:trace contextRef="#ctx0" brushRef="#br0" timeOffset="9087.95">8991 5158 264,'-6'0'487,"0"0"-166,6-4-132,0 4-74,6-7-47,0 3-26,8-3-15,5-4-10,1 0-9,12-4-4,1-4-1,-1 5-6,14-3-13,0-6-34,0 4-61,-1-2-99,7-1-132,-7 0-79</inkml:trace>
  <inkml:trace contextRef="#ctx0" brushRef="#br0" timeOffset="9218.51">9800 4913 337,'0'3'461,"0"1"-160,0-4-121,0 0-76,0 4-45,0-4-26,0 0-25,0 4-33,0-2-65,6 2-134,-6 0-112,6 3-76</inkml:trace>
  <inkml:trace contextRef="#ctx0" brushRef="#br0" timeOffset="20624.58">17267 2305 161,'0'0'204,"0"0"-36,0-4-26,0 4-18,0 0-15,6 0-16,-6 0-14,0 0-10,0 0-10,0 0-8,0 0-10,0 0-9,0 0-6,0 0-1,0 0-4,0 0-3,-6 0-5,6 4-3,0-4-3,0 0-2,0 0-1,0 2-3,-6 3-1,6 2-1,-8 0 1,8 1 1,-6 2 1,0 6-1,0-2 2,-1 1-1,0 2 1,-6 3 1,7-3-2,-8 4 0,2 2 0,-8 0-1,7 2-1,-13 0 1,6 0 0,1 6-1,-7-2-2,6-4 2,0 1-3,1-1 3,0-3 0,0 1 0,5-5 0,8 0 3,-8-3-1,8-5 0,-1 2 1,1-1-2,6-4 1,0 0-2,-6 0 2,6 1 0,6-4 0,-6 3 4,0-3 0,6 0 0,1-2 0,-1 3 2,1-1-1,0-1 2,5-3 1,2 4-2,-1-8 1,0 4-1,6-3 4,1-1-2,0-1-1,-1 3-2,7-6-1,-6 5-1,6-5-1,-1-3-2,1 5-2,1-2 0,-1-4 0,0 5 0,0-1-1,0-2 0,-7 3 1,8 3-2,-8-4 1,0 5-5,-5-1-8,-1 1-8,0-1-12,0 4-12,-1-4-17,-4 4-16,-2-3-25,0 3-24,1-4-29,0 0-41,-7-3-74,6 3-90</inkml:trace>
  <inkml:trace contextRef="#ctx0" brushRef="#br0" timeOffset="21037.51">17091 2795 141,'-6'0'155,"-1"0"-37,7 0-26,0 0-14,0 0-11,0 0-10,0 0-10,0-4-9,0 4-9,7-3-7,-1-1-5,-6 4-3,6-4 0,1 1 1,6-5 5,-7 5 3,8-1 2,-1-3 0,-1 0 4,2-1 1,5-3 0,1 0-1,0-3-3,6-1 0,-7-4-2,13 1-1,-6-4-5,1 0-1,5-3-4,1 2-1,-1-2-1,1-4 0,-1 4 0,8-5-2,-8 0-1,7 5-2,-6-5 0,6 5-2,-7-2-1,8 2-1,-8 0-2,-5 3-1,5 3-1,-6 1-1,1 4 1,-9-1 1,-4 3-1,-1 3 1,-1-3 0,-4 7 0,-2-1 0,0 2 0,-6 0-3,6 4-5,-6-3-5,0 3-17,-6 0-22,6 3-37,0-3-50,-6 4-84,0-4-119,-2 4-64</inkml:trace>
  <inkml:trace contextRef="#ctx0" brushRef="#br0" timeOffset="25592.4">18642 1838 34,'-7'0'289,"7"-3"-84,-6 3-61,6 0-37,0 0-28,-7 0-17,7 0-10,0 0-11,0 0-9,0 3-11,0 1-8,0 4-6,0-1-3,7 0-2,-7 5-2,0 2 2,0 1 3,6 3 1,-6 1 0,7-2 3,-7 6 5,6-2 0,-6 5 5,7-4 1,-7 4 0,7-1-2,-1 1-5,0 1-1,0-6-5,2 4-1,-2-3-2,0 0-3,1 1-1,-7-2 2,6 2 4,1-5-1,0 0-2,-7-3 0,0 2-2,6-5 3,-6 2-2,0-2-1,0-4-9,0 1-19,0-5-22,0 4-43,6-8-70,-6 0-134,7-8-89</inkml:trace>
  <inkml:trace contextRef="#ctx0" brushRef="#br0" timeOffset="25902.48">19000 1876 330,'0'-5'291,"0"1"-116,0 4-72,-6 0-44,6 0-25,-7 4-13,0 1-10,1 2-5,0-4-4,-1 5 0,0 3 0,-5-1-1,-1 2 1,-1-1 0,8 3-2,-8-3 1,2 4 1,-1-1-1,0 1-1,0 0 1,-1-1 0,8 1-1,0-3 0,-1 2-1,0 1-1,7-5 2,-6 6 0,6-6-1,6 0 1,-6 2 1,7-1 0,-7-3 0,13 3 1,-7-5 0,2 2 0,4-1 1,1 1-1,0-4 2,0-1 2,7 1 0,-7-4-1,0 3 0,0-3 1,7 0-1,-8 0 0,2 0 0,5-3-4,-6 3-3,6-4-4,-5 4-14,5-3-21,1 3-32,0-8-39,-8 4-62,8 1-103,-1-4-80</inkml:trace>
  <inkml:trace contextRef="#ctx0" brushRef="#br0" timeOffset="26169.79">19169 1901 189,'0'-3'252,"-6"3"-81,6-4-55,-7 4-32,7 0-21,0 0-16,0 4-11,0-4-13,0 7-9,0 1-7,7-2-3,-7 5-3,0 4-1,0-1 1,0 1-1,0 3 1,6 4 0,-6-2 0,0 1 2,7 1-2,-7 0 0,7 0-1,-7 0 2,6-4-2,-6 5 0,6-6 0,-6 2 1,8 0-1,-8-5 1,6 1 0,0-5 0,0 1 1,1-3 0,0 0 1,6-6-1,-7 3-2,8-5-1,-2 0-6,8-5-13,-1-1-24,1-2-35,0-3-54,-1-3-94,1-1-97</inkml:trace>
  <inkml:trace contextRef="#ctx0" brushRef="#br0" timeOffset="26374.74">19156 1871 9,'13'0'173,"-6"-4"-54,6 1-36,1 0-25,-2-1-13,8 0-9,-7 1-7,-1-1-7,8 0-7,0 0-5,-1 1-4,1-1-1,-8 1-8,15-1-21,-7-3-36,-8 3-74,8 0-125</inkml:trace>
  <inkml:trace contextRef="#ctx0" brushRef="#br0" timeOffset="26548.88">19195 2095 98,'14'0'213,"-8"-3"-63,0-1-44,8-4-27,5 1-18,1-1-13,0 2-12,-1-5-10,7-1-10,0 2-7,7-5-18,-1 4-23,-6-4-32,13 1-43,-13-5-67,7 5-117</inkml:trace>
  <inkml:trace contextRef="#ctx0" brushRef="#br0" timeOffset="26762.6">19606 1898 138,'0'0'226,"-6"0"-74,6 3-52,0-3-29,6 0-13,-6 0-3,7 0-1,-1-3-1,1-1-1,6 0-6,-1 0-3,8 1-6,0-4-9,-1-2-8,1-1-8,0 3-5,5-5-4,1 5-2,-6-3-12,6 2-21,-7 1-29,8-1-43,-8-2-53,1 2-82,-7 5-107</inkml:trace>
  <inkml:trace contextRef="#ctx0" brushRef="#br0" timeOffset="26935.07">19659 2065 28,'6'0'199,"-6"0"-57,6-2-41,1-2-29,6 0-19,0-3-11,0-1-9,6 2-9,1-2-6,-1-4-5,7 1-6,0 0-12,1-3-27,-1-1-42,0 1-75,7-1-126</inkml:trace>
  <inkml:trace contextRef="#ctx0" brushRef="#br0" timeOffset="27348.63">20284 1583 151,'0'3'178,"-7"-3"-53,1 3-37,0 2-21,-2-1-11,2 2-8,0 2-6,-1 3-4,0 3-6,-5 1-4,5 0-3,1-1-1,-8 8-4,8-4-4,0 5-4,-1-2-3,7 2-2,-7-2 1,1 5-2,6-8 1,0 5-2,0-1 0,0-5 0,0 2 1,6-1 1,1 1 0,0-5 4,5-2 1,-5-2 0,6 2 2,6-5 3,1 1 1,0-8 0,-1 0 0,7 0-3,0-5 0,1-2 0,-1-4-1,6-3-3,1-1 0,-7-4 2,6 1 0,-5-4 6,5 0 5,-6-3 6,1 2 6,-9-2 5,2-1 3,-7 1-1,1-1 1,-8 4-2,0 0-4,-6-4-4,-6 8-6,0-3-6,-2 2-3,-4 0-3,-8 4-3,-5 1-7,-2 3-2,1 4-3,-6 2-2,-7 5-1,5 0-5,2 0-18,-1 5-25,7-2-46,7 1-78,6-4-155,0 3-100,13-3-53</inkml:trace>
  <inkml:trace contextRef="#ctx0" brushRef="#br0" timeOffset="27526.3">21431 1506 259,'-7'3'488,"-6"-3"-178,6 4-135,-5-1-73,5-3-41,0 5-19,1-5-13,0 2-18,6 2-42,-7 0-76,7 0-155,0-1-108,0-3-70</inkml:trace>
  <inkml:trace contextRef="#ctx0" brushRef="#br0" timeOffset="51760.38">16635 3466 304,'0'-4'270,"0"1"-87,0 3-66,0-4-42,0 4-23,0-4-11,-6 4-8,6-4-4,0 4 0,0 0-3,0 0-1,0-4-1,0 4-2,0 0-5,0 0-3,0-4-3,0 4-5,0 0-11,0 0-17,0 0-23,0 0-34,6-3-63,-6 3-147,0 0-88</inkml:trace>
  <inkml:trace contextRef="#ctx0" brushRef="#br0" timeOffset="51896.96">16629 3667 176,'0'7'209,"0"-3"-110,6-1-87,-6 1-76,6-4-92,0 4-107</inkml:trace>
  <inkml:trace contextRef="#ctx0" brushRef="#br0" timeOffset="52034.94">16655 3934 203,'-8'4'252,"2"0"-85,6-1-63,-6 1-52,0 0-49,6-4-47,-7 3-54,7-3-68,0 0-98</inkml:trace>
  <inkml:trace contextRef="#ctx0" brushRef="#br0" timeOffset="52170.95">16706 4008 107,'0'2'236,"0"4"-57,-6-4-47,0 2-34,6-1-28,0 2-19,0-5-15,0 3-13,0 1-10,0-4-9,0 4-15,6 0-20,0-2-27,-6-2-32,7 5-40,0-2-48,-7 1-57</inkml:trace>
  <inkml:trace contextRef="#ctx0" brushRef="#br0" timeOffset="52285.46">16778 4209 21,'0'4'40,"0"4"-10,0-5-5,-7 4-5,7-3-4,0 3-7,-6-3-12,6 0-15,0 3-10,0-4-9,0 1-10</inkml:trace>
  <inkml:trace contextRef="#ctx0" brushRef="#br0" timeOffset="52541.02">16739 4638 9,'-7'4'292,"1"-1"-99,6 1-92,0-4-80,0 0-89,0 0-133,0 0-87</inkml:trace>
  <inkml:trace contextRef="#ctx0" brushRef="#br0" timeOffset="52822.3">16824 5389 2,'0'0'143,"0"0"-226</inkml:trace>
  <inkml:trace contextRef="#ctx0" brushRef="#br0" timeOffset="52970.71">16993 5799 128,'-6'7'434,"-1"0"-143,7-3-195,0 0-169,0 0-182,7-1-100</inkml:trace>
  <inkml:trace contextRef="#ctx0" brushRef="#br0" timeOffset="53115.12">17071 6154 322,'-13'7'365,"7"4"-135,0-3-104,-8-2-60,8 3-41,6-6-36,-6 4-42,6-7-64,0 4-118,-8 0-91,8 0-58</inkml:trace>
  <inkml:trace contextRef="#ctx0" brushRef="#br0" timeOffset="53230.67">16935 6495 122,'-7'8'417,"-6"2"-129,0-3-120,7 1-78,-1-1-50,0 1-48,1-2-63,6-1-105,-6-1-113,6 3-77</inkml:trace>
  <inkml:trace contextRef="#ctx0" brushRef="#br0" timeOffset="53381.23">16791 6942 456,'-6'7'393,"-1"-3"-170,0 0-119,7 3-74,0-4-57,0 1-54,0 4-62,0-5-97,7 1-94</inkml:trace>
  <inkml:trace contextRef="#ctx0" brushRef="#br0" timeOffset="53661.44">16941 7818 78,'-6'6'203,"6"6"-35,-7-1-32,7 0-23,-7 1-14,7-3-11,-6 3-13,-1-4-10,1 1-12,6 3-11,0-4-6,-6-1-12,6 1-16,0-2-24,6 2-36,-6-5-47,6 1-72,1 0-133,-1-4-67</inkml:trace>
  <inkml:trace contextRef="#ctx0" brushRef="#br0" timeOffset="53790.54">16967 8243 343,'0'7'224,"-6"-4"-196,0 1-209,6 0-114</inkml:trace>
  <inkml:trace contextRef="#ctx0" brushRef="#br0" timeOffset="53950.82">16987 8638 441,'-7'4'487,"1"3"-186,6-4-157,-7 2-103,7-1-83,0-4-84,0 3-117,0 0-107,0-3-64</inkml:trace>
  <inkml:trace contextRef="#ctx0" brushRef="#br0" timeOffset="61037.98">12295 3067 29,'-6'0'74,"6"0"-16,0 0-16,-6 0-7,6 0-4,0 0 2,-8 0 2,8 0 1,0 0 2,-6 0-1,6 0 0,0-5-4,-6 5-5,6 0-7,0 0-7,-7 0-3,7 0-7,-6 5-1,6-5 0,-7 2-3,0-2 0,1 4 0,6 0 0,-6 0 0,-1-4 1,0 3-1,1-3 0,0 4 1,6-4-1,-7 0 1,7 4 4,-7-4 8,7 0 4,-6-4 3,6 4 4,0 0-1,-7-4-1,7 4 0,0 0-4,0 0-6,0-3-4,0 3-2,-6 0-6,6 0 2,-6 0-1,6 0-1,-7 3 0,7-3-1,-7 4-1,1-4 1,0 0 4,-2 4 3,8-4 8,-6 0 9,6 0 7,-6 4 4,6-4 6,0 0 2,0 0 0,0-4-3,-7 4-8,7 0-6,0 0-7,0 0-3,0 0-3,0 0-5,0 0-3,0 0-1,0 0 0,0 4-2,7-4-1,-7 0-1,0 2-1,6-2 1,0 0-1,8 0 0,-8-2 2,8 2-1,-2-4 1,1 4 0,1-4 1,5 0 0,0 1-1,-5-1 2,5 4-2,1-4 0,-1 0 0,-6 2 0,7 2 0,-1-5 0,1 5 0,-7 0-1,7 0 0,-1-3 0,7 3 0,-6-4 0,-1 1 1,0-1-1,8 4 0,-8-8 0,8 5 0,-1-1 1,-7 1-2,7-2 1,0-1 1,-6 2-1,5 1-1,2-2 1,-8 2 1,1-1 0,-1 4 0,1-4 0,-1 0 0,1 4-1,0-3 1,-8 3-1,2-4 0,5 4 1,-5-3 0,-2 3 0,2 0 0,-2-5 0,1 5 0,7-2 0,-14-2 1,8 4-1,-2-4 0,2 4 1,-1-4-1,-1 4 0,2 0 0,-8 0-1,8 0 0,-2 0 0,-5 4 1,6-4 0,-6 4-1,5-4 3,-6 4-1,2-4 1,-2 0-1,0 0 0,1 2-1,0-2 0,-1 0 0,1-2 0,-1 2 0,7 0 1,-6-4 0,5 4 0,-5-4-1,0 0 2,6 4 0,-7-3-1,7-1 0,-6 0 0,-1 4 0,8 0 0,-8-4 0,0 2-1,7 2-1,0-5 1,-6 5 1,6-3 0,0-1-1,-7 4 1,8-3-2,-8-1 0,0 4 0,7-4-1,-6 4 1,0 0 0,-1 0 2,0-4 0,2 4 3,-2 0-2,0 4 1,7-4-3,-6 0 0,-1 0 1,7 4-3,-7-4 2,8 4 0,-1-4 1,-6 3 0,5-3 2,1 4-3,1-4 0,-2 3 2,2-3-2,-8 5 0,7-5-1,0 2 1,-6 2-1,5-4 0,-4 4 0,4 0-1,-6-4 1,8 3 0,-8-3 1,7 4 0,-6-4 1,6 4 0,-1-4 0,2 0 1,5 0 0,-5 0-1,-2 0-1,8 0 1,0-4-1,5 4-1,-5-4-1,0 1 0,6 3-1,-7-4 1,7 0-1,-6 0-1,-1 2 3,7 2 1,-6-5-1,0 5 1,-7 0-1,7 0 1,-8 0 0,8 5 0,-7-5 0,7 2-1,-8 2 0,2-4 0,5 0 0,-6 4 1,6-4 0,-5 0 0,-2 0 0,8 0 0,-7 0 1,7 0 0,-8-4 0,8 4-1,-7 0 1,7 0 0,-8 0-1,8-4 1,0 4 3,-1 0-3,-5 0-2,6 0-2,-1 0-4,1 0-2,-2-2-2,9 2-2,-7 0-5,-1-5 4,0 5 2,8-3 3,-8-1 2,0 1 2,1-1 4,0 0-1,-7 4 2,7-4 0,-8 1 0,8-1 0,-7 4 0,0-3 1,0 3-1,1 0 0,-8 0 0,6 0-2,-5 0 1,6 3 0,-6-3 1,5 4 0,-4-4 0,4 3 0,2-3 2,-2 0 0,1 0-1,7 4 0,-7-4-2,0 0 0,7 0 0,-7 4 2,7-4-2,-8 0 0,8 0 0,-1 0 2,-5 0 1,4 4-1,-4-4 0,5 0-1,1 3 2,-7-3 3,6 4-2,-5-1-4,5-3 1,-6 5 1,0 1-1,7-6 0,-7 4 1,6 0-5,-6-1 3,1-3 1,-2 4 0,8-4 0,-7 4-1,0-4 1,0 0-2,7 0 1,-7 0 0,0 0 0,0 0 1,-1 0 0,2 0 1,-1 0-1,6 0 0,-6 0 1,1 0 1,-2-4-2,2 4 2,5 0-1,-6 0-1,0 0 1,1 0 2,-8 0-1,13 0-1,-6 0 1,0 0-2,1 0 0,-2 0-2,2 0 2,-2 0-2,1 0 1,7 0 0,-7 0 0,0 0-1,0 0 2,7-4 0,-8 4 0,8 0 1,-6 0 2,5 0-1,-6-3-1,0 3-1,-1 0 2,2 3 0,6-3-2,-14 0 0,7 4-1,-7 0-1,8 0 2,-8-2 1,0-2-2,1 5 1,0-2 0,-1 1 0,-6-4 2,7 3-1,-1-3 0,1 4 0,-7 0 0,6-4-1,-6 0 1,7 4-1,-7-4-1,6 0 1,-6 0 0,0 3-1,0-3 1,6 0 1,-6 5-1,0-5 0,0 0-2,0 0 1,0 0 3,0 0 1,0 0 4,0 0 4,0 0 3,0 0 5,0 0 3,0 0 2,0 0-1,0 0 1,0 0-5,0 0-4,0-5-2,8 2-4,-8 3-4,0-4-2,6 4-1,-6 0-2,0-4 0,6 4 0,-6-4-2,0 4 0,0 0 1,-6 0-1,6 0-1,0 0 0,0 0 2,0 0-1,0 0 2,6 0 0,-6 0 0,0 0 0,0 0 0,7 4 0,-7-4 0,6 4-1,1-4-1,-1 0 1,1 4 0,-1-4 2,1 3-1,0-3 0,-1 5 1,-6-5 2,6 3-2,1-3 0,0 4-1,-7-4-1,0 2-1,6-2 1,-6 0-1,0 4-1,0-4 1,0 0 0,0 0 2,0 5 0,0-5 2,-6 0 0,6 0 0,0 3-1,0-3 1,-7 0 0,7 0 0,0 0-1,-7 0-2,7 0-5,-6 0-14,6 0-23,-6 0-44,-8 0-97,8 0-118,-7-3-74</inkml:trace>
  <inkml:trace contextRef="#ctx0" brushRef="#br0" timeOffset="61416.84">15905 2750 142,'0'0'170,"0"0"-63,0 0-40,0 0-21,0 0-11,6 0-1,-6 5-1,0-5 1,7 0 5,-7 0-2,7 3 0,-7-3-1,6 0-5,1 4 0,-1-4-2,-6 4-1,6-4-3,1 3 2,6 1 0,-7 0-2,8-1-2,-8 1-2,7 0-2,-6 3-3,12-4-2,-13 5-3,8 3-3,-1-3 0,0 2-1,-6 1 0,5 0 0,-5 3 0,6 2 1,-7 2 1,1-4 4,-7 5-1,7-5 1,-1 5 4,-6-1 2,0 0-1,0 0 1,0 1-1,-6-1-2,6 1 0,-7-2-1,-6 2-3,7-1-3,-8 4-3,2 1-1,-8-1-12,1 0-20,-1 3-31,0-2-66,-5-3-135,-2 0-90,1-2-62</inkml:trace>
  <inkml:trace contextRef="#ctx0" brushRef="#br0" timeOffset="62123.91">12204 2898 30,'0'0'150,"0"-4"-38,0 4-30,0-4-24,0 1-19,0 3-13,0-4-9,0 0-6,0 4-4,0-4-8,0 0-12,0-3-9,0 5-9,0-6-13,0 4-15,0 0-9,0-3-5,0 3 2,0 0 7,0 0 9</inkml:trace>
  <inkml:trace contextRef="#ctx0" brushRef="#br0" timeOffset="62399.32">12198 2817 18,'0'0'46,"0"-4"11,0 1 7,6 3 1,-6-4-3,0 4 1,0-8 2,6 5-2,-6-1-5,7 1-3,-7-1-1,0 0-1,7 1 1,-7-1-6,6 0-6,-6 1-6,6-1-8,-6 0-4,7 1-6,-7-2-5,0 3-5,0 2-1,0 0-2,0 0-3,0 0 3,0 2-2,0 3 1,-7-2-1,1 8 3,0-3 1,-1 3 2,-6-1 1,7 5-1,-14 3 0,7 1 2,-7-1-2,8 4-1,-8 4-1,0-4 0,1 3 0,-1-3-2,7 5-1,-7-6-3,14 1 0,-7 0 0,6-1-1,1-2 2,0-1-2,6-2 0,0 2 2,0-4 0,6 1 0,-6-4 0,13-1 2,-6 5 3,5-3 0,-5-5 0,13 3 2,0-1 3,-2-6 0,9 4 0,-7-3 0,12-1-4,1-3 1,-1 3 0,1-3-2,5-3-1,9 3-3,-9-3-2,1-1-10,7 4-17,-1-7-34,-5 4-88,-1-6-128,0 2-93</inkml:trace>
  <inkml:trace contextRef="#ctx0" brushRef="#br0" timeOffset="64918.36">16843 8880 105,'0'0'247,"0"0"-81,0 0-68,7 0-52,-1 0-42,0-4-30,2 0-21,-2 1-23,7-1-35,-6-4-57</inkml:trace>
  <inkml:trace contextRef="#ctx0" brushRef="#br0" timeOffset="65069.08">16862 8961 402,'-12'3'302,"5"1"-109,1-4-72,6 3-42,-7-3-22,1 0-11,6 0-7,-7 5-6,7-5-9,0 0-10,0 0-12,0 2-12,7-2-23,-7 4-26,6 0-41,1 0-69,6-4-132,-7 3-76</inkml:trace>
  <inkml:trace contextRef="#ctx0" brushRef="#br0" timeOffset="65203.35">16941 9319 122,'-6'8'372,"6"-1"-132,0 4-100,-7-3-64,7-1-36,0 1-23,0-1-24,0 0-32,0 4-47,7-4-90,-7 0-107,6 0-64</inkml:trace>
  <inkml:trace contextRef="#ctx0" brushRef="#br0" timeOffset="65330.45">16974 9752 46,'-7'8'428,"1"-1"-139,0 3-135,-2-2-102,8-1-75,-6 1-69,6-2-82,0-1-117,0-1-69</inkml:trace>
  <inkml:trace contextRef="#ctx0" brushRef="#br0" timeOffset="65460.4">16896 10151 272,'0'4'254,"-7"2"-140,7-1-125,0-5-134,7 3-127</inkml:trace>
  <inkml:trace contextRef="#ctx0" brushRef="#br0" timeOffset="65590.95">16915 10499 116,'0'4'225,"-7"0"-124,7-1-118,0 1-121,0-4-121</inkml:trace>
  <inkml:trace contextRef="#ctx0" brushRef="#br0" timeOffset="66202.95">16870 11587 280,'-8'5'292,"8"1"-101,0-3-84,0 1-60,0 0-41,0 0-30,0 0-21,8 0-11,-8-1-16,0 1-6,6-2 0,-6 3 3,6-1 7,-6-1 6,0 1 9,7 0 1,-7 3 11,0-3 5,0-1 7,0 1 4,0 0 3,0 3 5,0-4 2,0 1 6,0 3 4,0-3 2,0 0 2,0 0 0,7 3 1,-7-4 0,0 1 0,0-1-1,0 5 0,6-4 0,-6-1 0,0 2 1,6-2 1,-6 3-1,0-1 0,0 2 0,7-3-2,-7 3 0,0 1 2,0-5 2,-7 5 3,7-1 6,0-4 7,0 5 8,0-5 7,0 5 8,0-4 5,-6-1 4,6 1-2,0-1-3,0 1-6,0-1-6,0 1-9,0-4-11,0 4-13,0 0-12,0-4-11,0 3-11,-6-3-12,6 4-14,0 0-17,0-1-14,-7 0-12</inkml:trace>
  <inkml:trace contextRef="#ctx0" brushRef="#br0" timeOffset="67109.29">16785 11957 198,'0'0'204,"0"0"-37,0 0-37,-7 4-31,7-4-28,0 3-23,0 1-18,0 0-11,0 0-10,-7-1-4,7 5 0,0-4-2,0 2 1,0-2-2,0 3-1,7 1-1,-7-5 1,0 1-1,0 0-2,0-1-3,0 1 2,0 1 1,0-5 2,0 0 6,0 0 1,0 0 2,7-5 2,-7 1 3,0 1-1,6-1 0,-6-3-4,6-1-3,-6 1-2,0 3-1,0-2-1,8-2 0,-8 1 4,0 3 5,0-4 3,0 5 0,0-1 6,-8 1 0,8-1 6,0 1 5,0 3-1,0 0-4,0-4 0,-6 8-2,6-4-4,0 3-2,-6 1-5,-1-1-4,7 8-3,-7-3-2,1 3-1,6-5-1,-6 6-1,6-1 0,0-4-1,0 0 0,0 2 0,0-7 0,0 5 0,0-2-1,6-2 1,-6 1 0,6 0 0,-6-4-1,7 4-1,-7-4-1,7 0 2,-7 0 0,6-4 1,-6-4 0,6 0 0,2 1 0,-2-4 0,-6 0 5,6 0 4,-6-4 3,7 5 1,-7-5 1,0 4 2,0 1 3,0-2 3,0 1-1,-7 0-2,7 4-1,-6-1-3,6 5 2,-6-1-2,-2 0-2,2 4-4,0 0-3,-8 4 0,8 3-2,-7 4 2,0 1-2,6 2 0,-5 1 0,5 3 1,0 1 1,1-1 0,0 4-2,6-8-1,-7 5-1,7-4 3,0-1-4,0 1 0,7-1 1,-7-3-3,6-3 0,0 3-1,1-8 2,0 6-5,5-7 3,2-2 1,-1 0-4,-1-2 1,8-7 0,-6 1 1,-2 2-1,1-5 2,0-1-1,-6 2 2,-1 3 1,0-5 1,-6 2 0,0-1 0,0 3 7,0-3 8,0 5 5,-6-3 1,0 2 5,-1 0 2,7-1 6,-6 5 6,-1-1-1,1 0-7,-1 4-3,1 0-2,0 0-2,-2 0-1,2 4-4,0 0-7,-1 3-4,0 0-3,1 1 0,0-1 0,-1 0-3,1 0 0,6 5-2,-7-4-1,7-1 0,-7-4-1,7 4-1,0-3-2,0 0-2,0 0 1,0-4 2,7 3-2,0-3 0,-1 0 0,-6 0 0,13-3-1,-7-1 1,8 0-1,-8-3 0,0 0 1,8-4 1,-8 0 1,1 3 2,-7 2 5,6-6 2,-6 8 2,0-3 1,0-1 1,-6 5 3,6-1 2,-7 0-1,1 4-1,0 0-1,-2 0-1,-4 4-2,5 0 0,-6-1-4,0 5-1,7-1-2,-1 0 0,0 2 1,1-3-1,0 2 0,-1-1-2,0-3 0,7 3-1,0-3-1,0-4-1,0 3-1,0-3 0,0 4 1,0-4 2,7-4 1,0 1 1,-1 3 0,0-7 2,1-1 9,0 1 12,-1-5 10,-6 5 11,7 0 8,-7-4 12,6 3 16,-6 5 10,0-5-3,-6 4-6,6 2-13,-7-2-12,1 4-12,-1-4-23,-6 8-37,0-4-41,0 4-42,0 2-41,0-2-42,6 3-61,1 1-96,6-5-133,0 1-74,0-4-18</inkml:trace>
  <inkml:trace contextRef="#ctx0" brushRef="#br0" timeOffset="71718.29">16765 12276 49,'0'0'95,"-6"4"-7,6-4-13,0 0-22,0 0-14,0 0-13,0 0-11,6-4-7,-6 4-2,0 0-5,0 0 2,0 0-1,6-4-2,-6 4 0,0-3 1,0 3 1,0-5-2,7 3-1,-7 2-2,0-4-7,0 0-12,0 0-22,0 1-23,0 3-25,0-8-33</inkml:trace>
  <inkml:trace contextRef="#ctx0" brushRef="#br0" timeOffset="72804.87">16967 12470 115,'0'0'146,"-6"0"-34,6-3-28,0 3-23,-6 0-17,6 0-12,0 0-10,0-4-3,-8 4-1,8 0 2,0-3 5,0 3 3,0-5 3,0 5-1,0-3-3,0 3-8,-6-4-5,6 0-7,0 4-6,0-3-3,0 0-4,-6 3-1,6-5-2,0 5 3,0-3 2,0 3 2,0-4 0,-7 4-2,7-4-1,0 4 1,0-3-1,-7 3 2,7-4 4,0 4 3,-6-3 4,6 3 2,0-4 3,0 4 2,0-4 2,0 4 3,-7 0 0,7-3 0,0 3-3,-6 0 0,6 0-3,-6-4-2,6 4-2,-7 0-1,0 0-2,7 4 0,-6-4 1,0 0 5,6 0 5,0 0 2,-8 0 0,8 0 0,0 0 1,0 0-1,0 0-4,0 0-6,0 0-2,8 0-3,-8 0-2,0 0-1,0 0-1,0 0 0,0 0 0,0 0 2,0 0-3,0 0 1,0 0 0,0 0 1,0 0 1,0 0 1,0 0 1,0 0-1,0 0 2,0 0 0,0 0-2,0 0-1,0 3 0,0-3-2,0 0-1,6 4 1,-6 0 0,0-1 0,6 1 0,-6-1 1,7 1 2,-7 3 1,7 1 1,-1-1-1,-6 0 0,6 1 0,1-1 1,-7 0 0,6 5-1,1-5 2,0 1 0,-1-1-1,0 3 2,2-2 1,-2-1 2,0 4-1,1-4 0,-1 4-4,1-3 1,6-1 0,-7 4-2,0-4-1,2 4-2,-2-3-2,0 0 0,8-1 1,-8 0-1,-6 0 0,6-3 0,1 3 0,-7-3 0,0-1 1,6-3 0,-6 4 4,0-4 4,0 3 6,0-3 7,0 4 7,0-4 10,0 0 4,-6 0 4,6 0-1,-7 0-1,1-4-7,0 4-3,-1-3-7,0 3-4,1-4-5,0 1-5,-8-1-6,1 1 0,7-1 1,-7-4 0,0 5 1,-1-4 1,2 2 5,5 3 5,0-2 9,1 0 0,-1 4-2,1-4-4,6 4-5,-6-4-4,6 4-7,0 0-9,0 0-6,0 0-3,6 4-2,0-4 3,1 4-1,-1 4-1,1-6-2,0 5 1,5 1-2,-4-4-1,4 4-1,-5-5-3,6 4 0,-7-3 3,7 3 0,-7-3 0,2 0 3,4-1 1,-5-3 0,0 4 3,-1-4-2,0 0 2,1 0 5,-7 0 3,6 0 0,1 0 2,-7 0 0,0 0-3,0-4-5,7 4-13,-7 0-22,0-3-30,0-5-65,0 4-132,6-3-101,0-3-65</inkml:trace>
  <inkml:trace contextRef="#ctx0" brushRef="#br0" timeOffset="73553.25">17468 12686 211,'0'0'161,"0"-3"-50,0 3-40,0 0-26,0 0-18,0 0-11,0 0-4,0 0-5,0 0-5,0 0 1,0 0 3,0 0 0,0 0 3,0 0 4,0 0 3,0 0 6,0 0 11,0 0 3,0 0 4,8 0 3,-8 0-1,0 0-1,0 0-2,0 0-2,0 0-7,0 0-1,0 0-1,0 0 1,0 0 2,0 0-1,0 0 4,0 0-1,0 0 0,0 3-1,0-3-3,0 0-2,0 0-4,0 0-3,0 0-3,0 0-4,0 0-2,0 4-5,0-4-2,0 0 0,0 4-4,0-4 1,0 3-1,6 5 0,-6-4-1,0-1 3,0 4-1,6 0-1,-6 1 0,0 4 0,7-6 0,-7 1 0,7 1 0,-7 0 1,6-1 1,-6 0-1,7 0-1,-7 1 1,6-1 2,-6 0-1,6 1-1,-6-1-1,7-4 1,-7 5-1,7-5 0,-7 5 0,6-4 0,-6 3 0,6-4 0,-6 1 0,0 3 0,7-3 1,-7 0 0,0-1 1,0 2-2,7-2 1,-7 3 1,0-2 1,6 0-1,-6 0-1,0 0 2,0 0 1,0-1 1,0 1 0,-6 3 0,6-4 1,0 1 1,0-4 0,0 5-1,0-5-2,0 3 0,0-3-1,0 0-1,0 3 0,0-3-2,0 0 1,6-3 0,-6 3 2,0 0-1,7-3 0,-7 3-1,6-5-1,1 1 1,-1 1 0,7 0 0,1-5-1,-8 1-2,7-1-2,0 0-3,0-1-4,0 1-6,0-4-11,0 5-11,0-3-11,-7 2-19,1 1-30,-1-4-44,1-1-64,0 2-113,-7 3-68</inkml:trace>
  <inkml:trace contextRef="#ctx0" brushRef="#br0" timeOffset="73804.42">17515 12686 163,'0'0'326,"0"0"-110,6 0-84,0-3-53,-6 3-33,7-4-19,0 0-7,-1 4-4,-6-4-3,6 1-1,1-1 0,0 4-5,-1-3-3,1-1 1,-1 4-1,7-3-2,-6-1 1,-1 0 2,0 0-3,2 1 1,-2-2 2,0-2-2,1 7-2,-1 0-3,1-2-10,-1-2-16,-6 4-22,7-4-37,-7 0-53,0 4-91,0 0-90</inkml:trace>
  <inkml:trace contextRef="#ctx0" brushRef="#br0" timeOffset="74027.33">17567 12836 223,'0'0'319,"0"0"-84,0 0-78,6 0-55,-6 0-43,0 0-25,0 0-15,7 0-9,-7-3-3,6 3-3,1-3-3,-1 3 0,1-4 1,-1-1-2,0 2-3,8 0-5,-8-1-9,1-3-13,6 3-22,-7 0-38,1-3-68,-1 0-120,1 3-76</inkml:trace>
  <inkml:trace contextRef="#ctx0" brushRef="#br0" timeOffset="74403.88">17085 13041 173,'0'-3'368,"-7"-1"-92,7 4-92,0-4-66,-7 4-45,7 0-26,0-4-13,0 4-10,0 0 0,0 0-5,7-2-5,-7 2-3,0 0-5,0 0-5,7 0-2,-7 2 1,6-2-3,0 4 0,1-4 3,0 4-2,5 3 1,-5-2 3,6 2-3,-6-5 1,5 6 0,-4 1 1,-2-3 0,6 2-1,-5-1 0,0 1 0,-1-1 1,1 3-1,-1-2 0,1 3-4,-7-3-5,7 2-1,-1-3-4,0 1-5,-6-2-7,6 2-15,-6-4-25,0 1-33,0-5-62,0 0-128,0 0-76</inkml:trace>
  <inkml:trace contextRef="#ctx0" brushRef="#br0" timeOffset="74716.29">17253 12896 148,'-6'3'440,"0"3"-141,0-2-130,-1 8-79,0-5-44,1 1-21,-1 2-12,7-2-6,-6-1-3,6 0-1,0 5-3,0-5-1,0 0 0,0 0 0,0 1 0,6-1 0,-6 1-2,0-2 0,7-2 1,-1 3 0,-6-2 2,7 2-1,0 0-1,-7-4 1,6 6 1,-6-6-1,6 4 1,0-3 0,-6 3-2,8-3 0,-2 3 2,0-3 0,-6 3 2,7-4 1,-1 5 1,1-4 0,0-1 1,-1 1 2,0-4 1,1 3-1,0-3-2,5 0 0,-5 0-1,0 0-4,-1 0-7,1 0-14,-1-3-18,0 3-28,1-4-54,-7 1-91,7-1-98,-1 0-61</inkml:trace>
  <inkml:trace contextRef="#ctx0" brushRef="#br0" timeOffset="74924.32">17377 12905 279,'0'0'341,"0"0"-105,0 0-91,0 0-62,0 0-40,7 0-25,-7-2-13,7 2-9,-1-4-10,0 1-15,2-2-23,-2 2-26,0-1-41,-6 0-63,7 0-103,-1 1-67</inkml:trace>
  <inkml:trace contextRef="#ctx0" brushRef="#br0" timeOffset="75578.19">17762 12712 9,'0'0'278,"0"3"-61,0-3-56,0 0-46,0 0-36,0 0-25,0 0-16,0 0-12,0 0-2,0 0-5,6 0-2,-6 0-1,0 0 0,8 0-2,-8 0 0,0 0 0,0 0 2,6 0 4,0-3 2,-6 3 1,6-3 2,1 3-1,0-4 1,-1-1-2,1 2-4,5-4-6,-4 0-5,4-1-6,-6 1-10,8-4-18,-1 4-28,0-4-48,-6-1-89,5 2-123,-4-2-67</inkml:trace>
  <inkml:trace contextRef="#ctx0" brushRef="#br0" timeOffset="75840.97">17859 12840 257,'0'0'352,"0"4"-106,0-4-88,0-4-64,8 4-36,-8-4-21,6 1-11,0 0-6,1-6-3,-1 6-4,1-4-3,0 0-4,-1-1-4,8 1-5,-8 0-10,6 0-14,-5-1-23,0 0-37,6-3-60,-7 4-102,8-4-86</inkml:trace>
  <inkml:trace contextRef="#ctx0" brushRef="#br0" timeOffset="76133.32">18082 12565 246,'-8'8'457,"-4"-5"-136,6 5-131,-1-1-79,0 0-43,1 4-24,-1 1-10,1-1-6,6-1-3,0 2-3,0-2-5,0 5-2,6-4-4,-6-1-4,7 2-4,-1-1-2,8-4-1,-8 1-1,6 0-1,-4-6 0,4 2-2,2-4 1,-1 0 0,-1 0 3,8-6 1,-7 1 3,0-6 3,0 4 6,0-7 5,0 2 13,1-2 15,-8-1 17,0 1 33,1-1 32,-7 3 39,0-2 19,0 3 10,-7 0 0,-5 0-10,4 4-15,-11-1-33,6 5-33,-13 0-40,7-2-24,-7 10-23,-1-2-23,1 4-37,0 0-51,1 5-58,-1 2-59,6-3-83,0 1-166,7-3-97,1 3-65,-2-1-17</inkml:trace>
  <inkml:trace contextRef="#ctx0" brushRef="#br1" timeOffset="-22615.3">13748 9785 1,'7'-4'195,"-7"0"-38,6-4-33,1 6-25,0-5-23,-7-1-20,6 0-9,0 1-4,0 1-5,2-2-3,-2 0 0,0 1-2,1-1-1,-7 5-2,0 0-6,6-1-4,-6-1-4,0 5 0,0 0-2,0-3-3,0 3 0,0 3-4,0-3-5,0 0 0,0 5 0,0 2-2,-6-4-1,-1 8 2,7-3-3,-6 4 3,0-3 1,-8 7-1,8-5 0,0 3 3,-1-3-2,-6 3 0,0 5-1,-1-4 0,2 3 1,-8 5-2,1-6 2,-1 9-1,0 0 2,-6-1 1,1 1 0,-1-1-1,6 1-1,0 0 0,1-4 1,-1-4-1,7 0-2,0 1-3,6-8 2,1-1 0,0 2-1,6-5-1,-7 1 1,7-1 0,0-3 1,0-1 0,7 1 1,-1-1 1,-6-3 1,6 4-1,7-4 1,-6 0 0,6-4 1,1 4 0,-2 0 1,8-3-2,-1 3 0,-5 0 1,5-4 1,0 4-1,1 0-1,-1 0 1,1 0-2,6 0-1,-7 0-2,1-3-2,0 3-3,6 0-7,-7-4-11,7 0-14,-6 1-21,-1 3-21,1-5-44,0-1-71,-7 2-118</inkml:trace>
  <inkml:trace contextRef="#ctx0" brushRef="#br1" timeOffset="-21215.92">13728 10045 32,'14'-5'175,"-8"3"-38,1-2-33,6 1-26,-6-2-20,5 2-13,2-5-8,-2 4-7,8-3-4,-7 0 0,7 4-1,-8-5-2,8 1-1,-1 0 0,1 3-1,0-3 0,-1-1-2,1 1 3,0 0-2,6-1 0,-1 4-1,1-2-4,1-2-2,-1 1-2,0 3-2,0-4-4,0 4-3,-7 2 1,7-2-2,-6 1 0,7 3-1,-9-5 0,2 2 0,0 3 0,-1-4 0,1 0-2,6 0 2,-7 1 0,1-4 2,6 3-2,-7-3-1,1 3 1,6-3 0,-6 3-1,-1-3-1,1 4 0,0-6 0,-1 6 1,1-4-2,-1 3-2,-6-3 1,7 3-1,-7 0 0,7 1-1,-1-2-3,0 3-3,-6-2-2,7 1-4,0-1-3,-1 0-3,1 0-1,6 0-1,-7 0 3,1-3 3,0 5 4,-1-6 3,7 4 6,-6-4 7,-1 5 4,7-1 3,-6 0 2,0 1 0,-8 0 0,8-1-1,-1-1-1,-5 5-3,-2 0-4,8 0 0,-7 0-2,0 0 1,0 0 1,0 0 0,0 0 2,0 0-2,0 0 0,6 0 0,-5-3 1,6 0 0,-8 3-1,8-4 0,-7 0 0,7 1 0,-1 3 2,0-4 0,1 0 0,-7 4 0,7-4 0,-1 4 0,-6 0 1,6 0 1,-5 0-1,-1 0-1,6 0-1,-6 0-1,1 4 0,-2-4-1,2 4-1,-2-4 1,2 4-1,-1-4 2,-1 0 0,2 0 0,-2 3 2,2-3-1,-1 0 2,0 0-1,0 0 1,-1 0 0,2 0 1,5 0-2,-5 0-1,-2-3 0,2 3 1,-2 0-1,2-4-1,5 4 0,-6 0 1,0 0 0,1-4 0,-2 4 2,1 0-1,-6 0 0,6 0-2,-1 0 0,2 0 0,-8 0 0,8-4 0,-1 4-2,-1 0 0,-5 0 1,6 0 1,0-3 0,0 3-1,0 0 1,0-4-1,0 4 0,1 0 0,-2 0 1,8-3 2,-14 3-1,7 0 0,1 0 1,-2 0-1,2 0 1,-2-4-2,1 4 0,-6-3 0,6-1 0,1 0 0,-2 4 0,1-4 0,0 1 0,0-2 0,1 3 1,-2-3 0,2 3-1,-2-2-1,1 0-1,7 0 1,-6 0 1,-2 0 0,1 1 1,0-1-1,0 4-1,1-2 1,-2 2 0,-6-5 1,8 5 0,-8-3-2,1 3-1,-1 0 1,1-4 2,0 4-1,-1-5 0,0 5 1,8-3 1,-8 3-2,0 0 1,1-3 1,-1 3-2,1 0 1,0-4-1,5 4 0,-5-4-2,0 4 2,-1 0 0,0 0 0,1 0-2,-7 0 2,7 0-1,-7 0-2,6 0 2,-6 0-1,0 0 1,0 0-1,7 0 0,-7 0 1,0 0 1,0 0 2,0 0 1,0 0 4,0 0 1,0 0 2,0 0 2,0-3 1,0 0 1,0 3 0,0-5-1,0 5-3,0-7-2,0 3 1,-7 1-4,7-1-1,-6 1-1,-1-1-2,0 0 1,-5 0 1,5 1 2,-6-1 2,0 1 3,0-2 1,0 3 4,-1-2 3,-4-4 1,4 5 0,1-2 0,1 2-1,-2-3 0,-6 1-3,8-2-2,-1 2 1,-1-1-1,2-2-3,-2 5 1,2 0 0,-2-6 1,1 6 3,1-1 1,4 1 0,2-1-1,-6 1 0,4 3 3,2-4-4,6 4-1,-6-4-3,6 4-3,0 0 0,0 0-2,-7-4-1,7 4-3,0 0 0,0 0-1,7 0 0,-7 0-1,0 0 0,0 0-1,6 0 0,-6 0 1,6 0 0,-6 0-1,8 0 1,-2 0 1,0 0 1,8 0 0,-8 0-1,0 0 0,7 0 1,1 0 0,-2 0 0,-4 0 1,10-3-2,-4 3 2,-1 0 0,7 0 1,-8 0-2,2 0 1,5 0-1,-6 0-1,6 0 1,-5 0 0,-2 0-1,8 3 1,-7 1-1,0-4-1,-6 4 1,5 3-1,2-3-1,-8 3-1,1 0 3,-1 4-1,-6 3-1,0-2 0,0 7 2,0-2 3,-6 6 0,-7 2 2,-1 0-4,2 5 2,-8 0 2,-6 2 0,7 2-3,-7-1-2,-7 4-3,1 3-9,-1-4-16,1 4-37,-8-3-63,1 3-128,0-3-100,-1-4-57</inkml:trace>
  <inkml:trace contextRef="#ctx0" brushRef="#br1" timeOffset="-16144.59">11943 16335 84,'0'-4'63,"7"2"-43,-7-3-29,6-2-22,1 2-19,-1-5-20</inkml:trace>
  <inkml:trace contextRef="#ctx0" brushRef="#br1" timeOffset="-15329.78">12002 16166 226,'-7'0'195,"1"0"-62,0 0-47,6 0-32,-7 0-16,0 0-10,7 0-7,-6 0-4,6 0-3,0 0-1,0 0-4,0 0-2,-7 0-1,7 0 0,0-4-2,0 4 0,0 0 0,0 0 1,0-2 0,0 2 2,0-5 2,0 5 3,0-3 2,0 3 3,0 0 2,0-4 1,0 4 0,-6 0-1,6 0-1,0-3 2,0 3 1,-7 0 0,7 0-3,0-4-2,-6 4 0,6 0-1,0 0-2,-7 0-2,7 0-4,-6 0-1,0 0 2,-2 0 1,8 0 3,-6 0-1,-7 0 1,7 4-2,-1-1 1,-6 1-3,7-1-2,-1 2-3,-6-3-1,7 6-2,-8-1 2,8 4-2,-7-3 0,0 4 0,6-2 1,-5 0 2,-2 2-1,2 2-1,-2-2-1,1 3 1,1-1 2,4 1-1,-4-5-1,-2 1 2,8 1 1,-7-1 2,7 0-6,-8 3 2,8-3 0,0 3 2,-8 1 2,8-1-5,0 5 1,-1-1 1,0 1 4,1 0-4,-1 2 0,1 2-1,0-2 4,-2 1-2,8 0-2,-6 5 1,6-6-1,0 1 2,-6 0-2,6 3 2,0-2-6,0 2 3,0-3 1,0 4-1,0-1 0,6-2 1,-6 6 1,6-4-2,2 1 1,-2 0 0,0 3 0,7-4-1,1 2 2,-8 2-1,14-3-1,-8-1 0,8 0 3,-7 0-2,7-2 1,0-5-1,-1 4-1,1-3 0,6-1 0,-7 1-1,7-2 0,0-5 0,-6 2 0,6-3 1,-1 0 1,2 1 0,5-2 0,-6-6 0,0 3 2,7-3 0,-7 0 0,7-1-2,-7-3 2,6 0-1,-5-3 1,5 3-2,-6-4-2,7-4 0,-7 5 1,7-4 0,-7 0 0,-1-5 1,1 5-2,0-3 1,1-2-1,-1-2 1,-6 2-1,5-3 0,-5 1-1,6-4-1,-6-1 1,-1 2-1,1-2 2,-1 0 1,1 2 0,-7-3-2,6 3 0,-5-2 2,-2 0-1,1 2 0,-6-3-1,-1 7 1,1-6-1,6 1 2,-6-4-1,-1 4 0,0-5 0,1 2 1,0-4-1,-7 2-1,6-3 0,0-3 1,-6 3 2,7-3-1,-7 0 1,0-5-1,-7 5 2,1 0 1,0 0 1,-1 4 0,0-5-1,-5 5 2,-2-2 1,-5 6 0,6-2 1,-14 2 0,8-1 0,0 3-1,-8 2 1,1-2 0,1 1 1,-1-1-1,-7 4-1,7-4 0,-7 9 2,1-5 0,-1 4-1,0 1-2,0 2-1,1 1 0,-1 3 1,-5 1-3,5 3-1,1 0 0,-1 3 0,1 1 1,5 3-1,-5 1-4,-1-1-7,7 3-12,0 2-14,0 3-21,0-1-29,7-3-55,-1 3-90,7 2-125,6-2-69</inkml:trace>
  <inkml:trace contextRef="#ctx0" brushRef="#br1" timeOffset="-14657.98">12380 16669 133,'-6'-8'329,"6"5"-103,-8-1-88,8 4-55,-6 0-33,0 0-23,6 0-12,-6 4-8,-1-1-3,0 1-2,7 4-1,-6-1 1,6 3 2,-7 2 0,7 2 1,0 1 1,-6 3 1,-1 4-2,7 1 1,-7-2-1,7 4 1,-6-2 0,0 2 1,0 2 1,-2-6-1,8 4 4,-6-2 0,0-2 1,-1-2 2,1-1 1,6-7 1,-7 3-1,7-7 4,0 1 1,0 0 4,-7-4 3,7-1 2,0 1 1,0-4-2,0-4 0,0 1-3,-6-9-5,6 2-3,0-1-7,0-8-4,0 1-1,0-4-3,-6 0 0,6-4 0,0 4 1,-7-3-3,7-1 1,-7 4 1,7-4-2,-6 4 0,6 1 3,-6-2-1,6 9 1,-7-1 0,7 0-1,-7 4 0,7 1 1,0 2 0,0 1-3,0 3 1,0 1-1,7-2 2,0 3-2,-1 2 0,0 0 1,8 0-1,-2 0 1,2 2 0,-1 6-1,7-1-1,-2 1 0,-4-1 1,5 4 1,1-4 1,0 8-1,-1-4-1,1 0 0,-1 0 1,0 4-1,1-1-1,-1 1 0,-5 0-3,6-1 1,-1 1-4,-6 0-3,0-1-8,7 1-5,-8-3-5,2-3-12,-1 3-12,-7-1-16,7-4-18,0 0-33,-7-3-41,1 4-58,0-5-116</inkml:trace>
  <inkml:trace contextRef="#ctx0" brushRef="#br1" timeOffset="-14468.33">12308 17024 43,'-7'0'374,"7"0"-109,-6 0-107,6 0-64,0 0-34,0 0-25,6 0-15,-6-4-9,7 4-4,6-4-4,0 1 3,1-5-1,4 2-3,2-3 0,0 3-2,-1-2-7,7-3-13,1 0-18,-1 4-38,0-4-58,0-1-83,-1 3-105</inkml:trace>
  <inkml:trace contextRef="#ctx0" brushRef="#br1" timeOffset="-13837.5">12889 16782 66,'0'-3'211,"0"3"-54,-8-5-42,8 2-36,-6 3-26,6 0-16,-6 0-10,6-4-6,-7 4-3,7 0 0,-7 0-1,7 0 0,-6 0-1,6 4-1,0-4 0,-7 0 0,7 0 5,-6 3 0,6-3 2,0 0-2,0 0 1,0 0-2,0 0-2,0 0-3,0 0-5,0 0-3,0 5-2,0-5-1,6 0-1,1 0-2,-1 0 1,1 3-1,0-3 2,5 0 0,2 0 0,-2 4-2,8-4 1,-1 0 2,1 4 1,0-4-1,6 0 0,-7 0 1,7 4 0,1-4 0,5 2-1,-6-2 0,7 4-4,-7-4 1,7 4 0,-1-4-1,1 0-1,-1 0-1,1 0 0,6 0 1,-6-4 1,-1 0 2,1 2 0,-1-2 1,-5-4 0,-1 5-1,-7-5 1,1 4-1,-1 0-1,-6 1 0,-7 3 0,8-3 1,-14 3-3,6-4 2,1 4 0,-7 0 1,0 0-1,0-4 0,0 4-4,-7 0-8,1 0-7,6 0-12,-7 0-14,0 0-21,1 0-21,6 0-21,-6 0-27,-1 4-21,0-4-40,-5 0-39</inkml:trace>
  <inkml:trace contextRef="#ctx0" brushRef="#br1" timeOffset="-12914.86">13735 16412 211,'-7'0'170,"1"0"-33,0 0-30,0 0-24,6 0-17,-8 0-12,8 4-8,-6-4-10,0 0-6,-1 0-6,7 3-5,-6-3-4,-1 4-5,0 0-2,1 2-2,6 2-2,-6 0 1,6-1 1,-7 4 3,7 1 2,0-2 3,0 5-1,0-1 0,7 5 1,-7-4-2,6 2-1,0-2-2,1 3 0,0 1-2,6 4 0,-1-6 0,-4 5 0,4 0-1,1-4 1,0 4-2,7 0-2,-7 5 0,-1-6-2,8 1 1,0-4-2,-1 5 1,1-2-1,0-3 0,-1 1 1,7-4 0,-6-1-1,6 1 0,-1-1 0,2-3-2,-1 0 1,0-3 1,0-1-1,0-2-1,1-3 1,-1-2-1,6 0 0,-13-2 1,14-3 0,-7-2-2,0-1-1,0-3 3,-6 0-1,5-3 1,-5-1 1,7 1-1,-9-1 0,9 0 0,-7-3 0,0-1-2,-2 1 3,2 0-1,-7 0-1,7-4 2,-8 0 0,2-1 1,-1 2 2,-6-2 2,-1-2-2,1 0 1,-7 0 7,0-6 1,-7 2 5,1-1 3,-1-1 2,-6 1-1,-7-3 4,1 4 0,-7 0-3,0-5 0,0 5-3,-7 0-2,1 2 0,-1-2 1,-6 8-5,-1-1-2,-5 2-2,-1 3-3,1 5-3,-7 2 0,-1 6-6,2 1-1,-2 6-1,-5 4-1,5 4-5,1 0-6,1 8-4,-2-1-7,8 1-10,5 2-14,1 1-21,13-3-37,6-2-61,1 2-96,13-4-92</inkml:trace>
  <inkml:trace contextRef="#ctx0" brushRef="#br1" timeOffset="-12530.38">14048 16452 119,'-6'-3'318,"6"3"-98,0-4-86,0 4-57,0-4-33,0 8-20,0-4-10,0 4-6,0-1-2,6 5-2,-6-1 1,7 5-1,-1-2 1,0 1 0,1 4-1,6-1-1,-7 5-1,8-1 1,-8 0-1,7 0-2,0 1 1,0-1 1,-7 1 1,8-2-2,-1-2 1,0 4-2,-7-5-1,7 1-1,1-4-7,-2 3-10,2-6-18,-2 3-28,-5-3-42,6-2-62,-6-2-92,5 0-77</inkml:trace>
  <inkml:trace contextRef="#ctx0" brushRef="#br1" timeOffset="-12190.48">13983 16460 374,'-13'-8'376,"6"-3"-118,1 3-89,6 6-51,-6-6-32,-2 1-20,8 3-15,0 0-12,0-2-12,8 1-7,-2 2-6,0-1-7,7 1-2,-6-1-2,12 4-2,-5 0 1,-2 4-2,2-1-2,-1 4-2,-1 0-3,8 5-2,-6-1-4,-2 3-3,8-3-5,-1 4-4,-5-1-2,5-2-1,0 3-1,1-5 0,-1 1 2,1 0 1,-7-3 1,7 3 5,0-4 1,-2 0 4,2-3 4,-7 3 1,1-3 3,-2 3 4,2 0 1,-8 1 0,0-1 2,1 5 0,-7-5 0,6 7 1,-6-3-1,0 1 0,-6-2 2,6 1 1,0 0-2,-7 0 0,1-4 1,6 4 4,-6 0-1,6-3-4,-8-1-2,8 0-12,-6-3-15,6 4-29,-6-5-48,6 1-74,0 0-138,-6 0-67</inkml:trace>
  <inkml:trace contextRef="#ctx0" brushRef="#br1" timeOffset="-10474.12">9877 15932 80,'0'0'82,"0"0"1,0 0-6,0 0-6,0 0-7,0-4-7,8 4-7,-8 0-6,6-3-6,0 3-7,1 0-4,-1 0 1,1 0 0,6 0-1,0 0-2,0 0-4,0 0-1,6 3-1,1 1-2,-1 0-1,7 0-2,7 3 1,-7 3 4,7 5 1,-1 0 1,1 3 2,7 1-1,-8 2-2,7 6 0,6-2-2,-5 4-8,5 0-1,1 1-3,-1 3-1,1 0-3,-1-1 1,8 5-2,-7-3 0,5 2 2,-5-3-1,-1 0 1,2 0 1,-9-4-1,1 1 0,1-5 0,-15 1-3,9-4 1,-15 1 2,1-9 0,-2 3-3,-4-5 1,-8 3-1,1-8 2,0 3 1,-7-6-2,0 4 1,0-5-1,-7 1 1,0 0 0,-5-4 1,-2 3 0,-5-3-2,6-3 0,-6 3 1,-1-4-2,0 4 2,1-4 7,-7 1 3,6-1 2,0 0 1,1 4 0,-1 0-1,1-4 2,6 4-1,0 0-5,-1 0-5,8 0-2,0 0-1,0 0 0,6 0 0,0 4 0,0-4 0,6 0 1,6 4-2,2-4-1,-1 0 0,7 0 1,-8-4 1,14 0-2,-6 1-1,6-4-1,0-4 2,0 0-6,6-3-10,-5 2-22,5-5-52,-6-3-102,7 3-118,-7-2-78</inkml:trace>
  <inkml:trace contextRef="#ctx0" brushRef="#br1" timeOffset="-9895.93">15032 14877 32,'0'0'207,"0"0"-56,0 0-46,0 0-32,0 0-21,0 4-14,6-4-4,-6 0-4,0 0 0,0 0 0,0 3 2,0-3 0,0 0-2,7 3 3,-7 1-1,0 1 0,0 1-1,-7 2-4,7 3-1,0 4 1,-6 3 0,6 0-2,-7 8-4,1-1-3,-7 6-1,0 1 1,-1 4-3,2 0-1,-8 6-6,7 1-1,-7 1-1,1 3 1,-1 2 0,1-2-2,0 5-1,-1-5 1,0-2-1,7-2-1,-7-3-2,8 1 0,-1-5-1,0-3 0,6 0 1,1-7 0,-1-1 0,0-2-4,7-6-14,0-2-34,0-7-67,0-2-132,7-1-93,-7-5-64</inkml:trace>
  <inkml:trace contextRef="#ctx0" brushRef="#br1" timeOffset="-9669.2">14661 15679 431,'-13'22'336,"6"1"-142,-6 2-84,7 4-42,6 1-26,-8-5-12,8 1-5,0-1-1,8-3 1,-2-3 0,7 3 2,-6-8-6,12 1 2,1-4-3,-1-3-1,7-8-4,6 0-1,1-4-3,0-4-4,6-6-1,0-1-6,0-3-12,7-4-19,-7-4-26,7 0-49,-7 1-76,6-4-128,-5-1-8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0:51:30.6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957 9821 20,'0'0'64,"0"0"4,0-3 4,0 3 0,0 0 1,0-3-1,0 3-4,0 0-3,0 0-5,0-4-8,6 4-9,-6 0-7,0-5-7,0 5-5,0-3-3,0 0-1,0-1-1,7 4 0,-7-4 2,0 1 3,0-1 1,0 4 2,0-4-3,6 0-4,-6 1-1,0 3-2,7-5 0,-7 3-2,0 2-1,0-4-2,0 1-1,0 3 0,0-4-1,0 4-2,0 0-3,0 0-3,0-4-1,0 4-5,0 0-4,0 4-5,0-4-4,0 0-5,0 4-9,0-4-10,0 3-16,0 1-24,-7-2-45,7 3-84,-6-5-9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0:54:21.85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7012 5516 241,'-6'5'210,"6"-1"-55,-6-4-47,6 3-38,-7 1-17,7-1-11,-6-3-5,6 0-3,0 4-2,0-4 0,0 3-1,0-3 2,0 0 1,0 0-2,0 0 0,0 4 0,0-4-2,0 0-3,-7 0-2,7 0-2,0 4-2,0-4-3,0 0-1,0 0-3,-6 4-1,6-4-2,0 0 0,0 0 1,0 0 1,0 0 2,0 0 0,0 0 2,0 0 3,0 0 3,0 0-1,0 0 5,6 0-2,-6 0 2,0-4 0,0 4-1,0-4-2,0 4-4,7-4-1,-7-3-5,6 4-4,1-4-4,-1-5-2,0 1-4,8 0 0,-1-3-1,0-1 1,6-4-1,1 1 1,0-3 3,6-2-1,-7-2 3,7-2 2,0 2-2,7-5 0,-1 5 2,-5-4 1,5-4-1,1 4 1,-1-1 1,1 1 1,-1 0 1,8 0 3,-8 0-2,1-1-1,-1 1 1,7 0-5,0-1 1,-6 1-1,6 0-1,0-4-4,0 0 1,1 3 0,-1-3 1,-1 0-1,1 1 3,1-1-2,-1-1 2,-7 5-1,1 0 1,-1 0-2,-5-1-1,-1 4 2,-6 4-1,-1 0 5,-13 5 3,7-2 5,-13 4 4,7 3-1,-14 6 0,1-2-1,-1 1-3,-12 7-4,5 0-5,-11 7-4,-1 1-5,0 3 1,-7 7-4,1 1 1,-1-1 1,1 4-2,-2 0 0,2 0 0,7-4 1,-2-4-1,14 2 1,-6-6-3,11-2-4,2-1 0,0-3-1,12-1-1,-6 2-4,14-5 1,-2-5 1,1 2 3,7-1 4,0-3 1,6-4 3,7 0 1,-1-1 0,1-2 2,-1 3-1,7-4 1,-7 1-1,8-1 0,-1 1-1,0-1 1,-7 4 2,1-4-1,-7 8 0,0 0-1,0-1 1,-7 4 1,1 4-1,-6 4 2,-8 1 1,0 1 4,-6 5 0,0 1 2,-6 2 0,0 8 1,-1-4 0,-6 3-1,-7 6-1,1 2-3,-1 0-1,0 1-1,-6 2-2,1 2-7,-1 2-15,-1 1-24,8-3-33,0-2-52,-1-3-112,7-7-117,6 0-86,7-6-43</inkml:trace>
  <inkml:trace contextRef="#ctx0" brushRef="#br0" timeOffset="1030.36">19203 3858 378,'0'-8'290,"0"4"-93,0-3-69,0-1-37,0 5-23,6-4-9,-6 3-7,0 0-5,0 1 1,6-5-5,-6 1-3,6-4-9,1 1-11,6-2-8,-6-3-6,5 5-2,-4-2-2,-2 1 0,6 4-2,-4 0 0,-2-1 1,0 5 1,1 3-1,-1 0-1,1 0-3,0 3 2,-1 5 1,0 2 1,8 2 1,-8 3 2,0 3 0,1 1 1,0 2 2,-1 1-1,1 4 1,-7-5 0,6 6-1,0-2-1,-6 1-1,8-4-1,-2 3 0,0-4-3,-6 6 1,6-9-2,2 1 1,-2-1-1,0-4 0,1 1 1,-1-4 1,1 0 0,0-4 1,-1 1 3,0-4 3,0-4 4,2 0 1,4-4 5,-5-8 1,6 3 2,6-7 1,1-2-1,-7-8-1,7 4 1,-7-3 1,6-5-1,-5 4 4,-2-3 2,1 0 4,0-4 1,-6 4 4,-1-1-1,1 1-4,0-4-3,-1 1-4,0 2-5,-6 0-4,0 1-3,0 4-4,-6 2 0,6 1 3,-6 4 10,6 4 5,-7-1 9,7 4 7,-7 3 4,7 1 0,0 4-3,-6-1-5,6 4-11,0 0-5,0 0-9,0 7-8,0 0-5,0 1 0,0 7 0,6-1 0,-6 1 0,7 3 2,0 0-2,-1 1 1,0-1 1,1 1-1,0-1-1,5 0 0,-5 4-1,6-4-2,0 0 3,-7 1-1,8-1 0,-2-3 1,2 3 0,-1-3 0,-1 3-1,2-6 1,-1 2-6,6-3-6,-6 1-8,1-2-11,5-3-16,-6 1-18,7-1-22,-7-3-26,7-4-18,-2 3-23,-4-6-37,-1-1-56,7 1-104,-8-1-74,-6-4-33</inkml:trace>
  <inkml:trace contextRef="#ctx0" brushRef="#br0" timeOffset="1468.35">20062 3618 105,'0'-6'479,"0"3"-131,7-5-140,-1 0-83,1 2-53,0-1-26,5-2-16,2 2-8,-2 3-4,1 4-1,1 0-3,5 0-5,-6 4-1,0 7-3,0-4-2,0 8-3,0 0-2,0-1 0,1 5 2,-8-1-1,7 4 1,-7 0 0,-6-4 0,7 4 2,-1-3 1,-6-1-2,7 0 1,-7 1-1,0-5 0,0-3-1,0 3 2,0-6 0,0-1 1,0 1 10,0-8 8,0 4 11,0-4 5,0 0 5,0-4 0,0 1 0,0-5-2,0-4-10,-7 2-7,7-5-10,0 1-6,7-5-5,-7-3-2,0 1 1,6-1-1,0-1 0,2-2-2,-2-1 2,7 1 0,-6-4 0,6 2 1,-1 2-1,8-1-2,-6 4 1,-2 4 1,1 0-3,-6 4-1,6 6 3,-7-4-2,8 9 0,-8 3 3,0 0-2,8 0-1,-8 7 1,0 1 2,7 3 0,-6 3 0,0 1-1,5-1 0,-5 5 1,0-1 1,-1 4 0,0-4-2,8 5 0,-8-4-3,1-2 0,5 5-1,-4-4-2,-2 1-8,0-5-8,0 5-8,8-5-8,-8-2-13,1-1-16,-1-5-26,8 2-49,-8-4-92,6-4-116,-4-4-66</inkml:trace>
  <inkml:trace contextRef="#ctx0" brushRef="#br0" timeOffset="1950.19">20687 2985 252,'0'0'442,"0"0"-153,8 4-127,-8-1-75,6 5-39,0 4-25,8 1-9,-8 2-7,7 4-1,0-1 1,0 3 0,-1 9 0,8-1 0,-6 2 0,5 0-1,-5 6-5,4-4-1,-4 4 2,-1 0-1,0-1 0,6-3-1,-5 3 1,-2-2 0,2-2 0,-1-2 1,-7-1-2,7-4 1,-6-2-1,-1-1 2,0-4 2,-6-3 1,7-4 3,-7 0 5,7-4 13,-7 1 11,0-4 11,0-2 3,-7-2 2,7 0-1,-7-2-1,1-2-5,0-4-11,-1-3-14,0-3-7,1 3-8,6-8-4,0 1-1,0-4 1,0 4 0,6-7-2,1 2 0,6-2-1,0-1 0,7 1 0,6-1 0,-6 0-1,5 0-1,1 4 0,7 1 2,-7 2-3,6 1 1,-6 3 1,1 1-3,-1 5 3,-6 6 0,-1 3 1,-6 0 0,0 8 0,-7 4 1,1-2 0,-7 9 1,-7 2-1,1 1 0,-7 4-1,-7 3 8,1 1-4,0 2 0,-8 1-1,1 0 0,-6 0-2,-1 0-1,1-3 1,-1-1-7,1-4 0,5 0-2,-5-2-7,6-1-10,0-4-14,6-3-16,1-4-27,5 0-42,8-7-77,0-4-153,6-4-79,6-4-30</inkml:trace>
  <inkml:trace contextRef="#ctx0" brushRef="#br0" timeOffset="2708.14">21548 3355 56,'0'8'457,"-6"3"-137,6-1-136,0 2-75,6-1-38,0 4-25,1-5-8,-1 1-10,8 1-2,-2-1-5,2-1-1,5 2-3,1-2-4,6-3-1,-6 1-5,5-4 1,-5-4-2,6 0 1,-6 0 1,5-4 0,-11 0 0,6-3 2,-8 3 3,1-3 3,-6 0 1,-1-1 0,-6 0-2,-6 6-1,-1-5-2,-6-1-2,1 4-3,-8 0-5,-6 0-2,-1 1 0,1-1 0,-6 4-1,5 0 2,-5 0-1,6 0 0,-7-2 1,14 2 0,-7-5-1,12 2 0,2-1 1,-1-4-1,6 1 1,1 0-1,6-5 1,0 2-1,6-1 0,1 0-2,0 0-1,5 0 1,2-4 0,-2 4 1,1-4-1,7 1 0,0 2 1,-8-2 1,8 3 1,-1 0 1,-5 1-1,6-2 0,-8 1 0,1 5 1,0-2-2,-6 4 0,-1-3 0,0 3 0,2 4-1,-2-3 1,-6 3-1,0-5-1,0 5 2,0 0-1,0 0 0,0 5-1,0-2 0,0 3 0,0 3 1,0 2 1,0 3 1,0-2 0,0 5 1,0-2-1,0-1 0,0 5 1,0-4-1,6 3 1,-6-3-1,7 3 0,0-3 0,-1 3 0,1-7-1,-1 4 1,7-4 0,-6 1-1,5-3 0,-4-1 1,11 0 1,-6-4 0,0-4 0,7 0 0,-1-4 1,0 0-1,1-4 1,-1-3-1,7-3 1,-6-1-1,-1 0 0,7-6 0,-6 2 2,0 1 0,-1-3 1,1-2 4,-7 0 2,0 2 2,-6-2 3,-1 2 2,0 3 2,-6-5 5,0 5 8,0 0 3,0 0 6,-6 3 2,6 4 5,-6 1 5,-1-2 5,0 5-4,7-1-4,-6 5-6,-1-1-9,7 1-5,-6 3-10,6 0-6,0 0-8,0 0-5,0 3-2,0 4-4,0 1 0,0 3 1,0-3 2,0 2-1,6 5 1,-6-4 0,7 3 1,-1 1-1,1-1 1,0-3 0,-1 3 0,7 3 1,0-3 1,-7-3-2,8 3 1,5-3 3,1 0-2,0 0 1,-8 1 0,15-6-1,-9-2 2,9 0-1,-7-1 2,6-3-3,0 0 1,0 0-2,-7-3-5,7-1-12,-6 0-18,6-2-22,-7-3-28,7 2-27,1-3-34,-7-5-62,-2 1-117,2-5-103,-1 4-53</inkml:trace>
  <inkml:trace contextRef="#ctx0" brushRef="#br0" timeOffset="3132.44">22505 2898 282,'0'-4'397,"0"4"-130,0-4-111,0 4-61,8 0-34,-2 0-21,7 0-12,-7 0-5,7 4-5,0-4-1,1 6-1,-2-1-5,2 2-1,-2 4-5,1 0-3,7 1 3,-14 5-3,8-3 0,-2 5 0,2 0 1,-8-1-1,1 4 0,-1-4 0,0 1-1,-6 2 1,0-6-1,0 3 0,0-2-1,0-2 0,-6-2 1,6-2 2,-6 1 0,-1-7 3,1 2 2,-8-6 2,8 5-1,-6-10 0,4 3-1,-4-6-4,-2 1 1,1-4 0,7 0-3,0-4 3,-8-4 0,14 1 0,-6 0 2,6-4 4,0 1-2,0-6-2,6 2-1,1-1-3,0 0 2,-1 1-1,0 3 0,7-4 0,1 4 1,-2 0 3,8 3 2,0 2 3,-1 2 0,1 0 1,0 4-1,-1 0 0,1 3-2,0 6-3,-2 4-1,2-2-1,-1 8-3,-5 0-1,6-5-1,-1 8 1,-6 0 2,6 0-2,1 0-2,-7 3 1,7 1-1,-8 0 1,2-1 1,5 5-2,-6-4 0,0 3 0,0-3-1,-6-1-5,5 1-5,-4-5-10,4 2-12,-5-5-18,-1-3-27,1 0-61,-1-8-115,7-4-104,-7-2-63</inkml:trace>
  <inkml:trace contextRef="#ctx0" brushRef="#br0" timeOffset="3562.39">23216 2172 161,'0'-8'488,"0"1"-133,0 5-147,6-3-86,-6 2-46,0 3-26,7 3-12,-1-3-4,1 5-1,0 1-1,-1 2 0,8 3-3,-8 0-5,7-1-4,-7 5-4,7 3-4,0 1 1,-7 6 1,2 2 0,-8-2 4,6 5 1,-6 2 1,-6 4 0,-2 0-1,2 6-3,-7-2-2,0 4-3,-6 0-1,5-4-4,-5 4-1,6 0-2,-6 0 0,5-8-1,2 1-2,4-7 0,-4-5 1,5 1-1,7-11-1,-6-1 1,6-3 2,0-4 0,6-2 3,1-10-2,5-2 1,2-4 0,-1-3-1,6-5 2,1-3-2,7-3-1,-8-1-2,7 0 1,-6-4-1,-1 1 1,0 4 0,1 0 0,-1 2-1,-5 2-2,-2-2 2,2 5 0,-8 3 1,1 4-1,-1 1 0,0 2-3,2 1 1,-8 3 2,6 4 0,0 0 0,0 4 2,-6 3 2,14 1 1,-8-1 4,7 4 2,1 0 4,-2 3 3,14-7 8,-6 5 6,6-5 2,7 1 3,6-6-1,0-2 0,-1 0-4,9-2-4,-2-6-8,7 1-14,0-1-19,1-3-24,-2 1-28,-5-2-34,-1 5-44,2-4-85,-15 0-178,1 4-89,-13 3-34</inkml:trace>
  <inkml:trace contextRef="#ctx0" brushRef="#br0" timeOffset="4457.42">20890 5260 2,'-7'-6'438,"7"-6"-111,-6 1-135,6 4-86,-6-4-41,6-1-20,0-2-9,0 3-5,0 0-2,6 0 0,-6 0 1,6 1-1,-6-2-2,7 5-1,-7-4-2,6 3-1,1-2 0,0 3 0,5-1 0,-6 1 1,2 3-1,-2-4-2,7 6-3,0-3-1,-6 5-2,5 0-3,2 0-1,-2 5 0,-5 1-1,6 2-1,0 3 0,0 3-2,0 1 0,-7-1 1,8 5-2,-1-1-2,-7 0-1,7 5 0,-6-5-2,6 0 1,-6 0-1,-1-3-1,0 0 0,1-3 1,-7-3 3,7-1 5,-7 0 11,0-2 11,0-1 18,0-5 19,0 0 16,0 0 13,0-5 7,6-1 3,-6-2-3,0-7-5,0 1-9,0-5-10,6 1-6,-6-4-4,0-3-1,7 0 1,-7-2 1,6 1 0,-6-3-2,7 0-5,0 4-4,-7-5-7,6 4-5,0 1-7,2 2-7,-2 6-8,0-2-6,0 5-5,1-1-5,-7 5-5,7 1-3,6 2-1,-7 4-2,0 3-1,8 0 0,-8 3-1,8 4-2,-8 4 3,7 0-3,-7 1 2,1 2-1,6 5 1,-7-2-1,1-2 2,0 4-1,-7-1 0,6 0-1,0-3 1,1-1 0,-7-2 1,0-2 0,7-2 2,-7-1-1,0-3 4,0 0 7,0 0 3,0-4 2,0-4 1,0 0 2,0-3 0,6-1 0,-6-6-4,7 2-5,-1-5-4,0-2-2,2-3-2,4 0-1,1 1-2,0-6 3,0-2 2,7 0 0,0 3 1,-1-3-1,1 4-1,-1 2 1,0 1-1,-5 4-2,5 0-4,-6 7 0,6-1-2,-5 5 1,-8 4 2,7-1-2,-6 4 4,6 4-2,-7-1 2,0 4 1,8 5 1,-8-1-1,1 0-7,0 3 3,-1-3 0,1 5 8,5-2-4,-5 1-8,0-1-16,-1-3-25,0 4-22,8-5-36,-8 1-37,1-3-41,6-1-28,0-3-23,-1-1-15,2-6-15,6-1-26,-1 1-53,-6-9-89,6 1-41,-5-3-17</inkml:trace>
  <inkml:trace contextRef="#ctx0" brushRef="#br0" timeOffset="4985.29">22095 4499 334,'-6'-11'418,"6"3"-113,-7 5-103,0-5-64,1 8-33,0-3-20,0 6-12,-2 1-5,2 0-6,0 2-9,-1 6-5,1-1-7,-1 0-6,7 3-7,0 1-5,0 4-3,0-2-6,7 2-2,-1-4-4,1 3 0,-1 0 0,8-3 0,-2 0-2,1-1-1,7-3-1,0 0 1,-2-4 0,2-2-1,0-1 1,6-4 0,-7-4 2,1-4 0,-1 1 7,1-5 7,0 2 14,-7-5 20,-7 4 14,8-4 15,-14 5 8,0-5 7,0 1 8,-7-1 2,-6-1-10,0 6-16,-1-5-17,-4 4-15,-2 3-10,-7-2-10,1 6-16,7-3-9,-7 3-7,6 4-4,1 0-2,-1 0 0,7 4 0,0-4-2,7 4-4,0-4-6,-2 3-3,2-3-5,6 4-2,0-1-4,6-3-2,2 0 1,4 0 3,1 0 5,0-3 7,7-4 6,-1-5 3,1 2 4,-1-6 3,1 2 3,0-1 1,-1-3 5,1-1 2,-8-2 9,8-1 7,-6 0 13,-2 0 14,1-4 8,-6 4 5,0-3 3,-7-1 2,6 0-5,-12-4-8,6 9-7,-7-4-12,0 2-9,1 2-4,-1 2-1,1 0-2,0 5 2,-2 3 5,8 5-3,-6-2 0,6 0-2,-6 4-2,6 4 4,0 0-11,0 4-3,6 4-11,0 2-1,-6 2 1,14 5 0,-8 2-2,1 0-9,6 2 8,0 2 1,-7 2 2,8-4 1,-2 6 0,2-2-1,-1 1 1,-1 0 0,2-5-2,-2 4 1,8-2 0,-7 0-2,0-2 0,6-3 0,1 1-4,-7-5-7,7 1-12,0-4-23,-1-3-33,0-2-36,1 3-39,-7-6-38,7-3-31,-8-3-26,8-1-25,-7-7-30,-7 3-45,2-7-89,-2 4-51,-6-3-22</inkml:trace>
  <inkml:trace contextRef="#ctx0" brushRef="#br0" timeOffset="5347.77">22140 4371 448,'0'3'430,"0"1"-154,8-4-109,-2 3-59,0-6-30,7 3-15,1-4-5,5-3-3,0-1 0,8 1-4,5-3-6,1-7-8,-1 3-7,1-4-6,6 0-4,0 0-4,0-4-1,-6 0-2,6 0 0,-13 4-2,6-5 0,-6 5 5,-6 0 9,-7 4 8,0-1 6,0 0 8,-7 4 11,2-3 19,-8 2 21,0 4 7,0-1 0,0 3-3,-8 0-3,8 2-3,-6 0-12,0 4-19,6 0-23,-7 0-14,1 4-10,-1 0-8,7 2-5,-7 2-4,7 4-1,0-5-1,0 8 0,0-4 1,0 3 2,7 1-1,-7-1 0,7 1 2,-1 3 1,1-3 0,-1-1-1,0 1 1,2 0 0,4 0 1,-6-1 0,8-3-1,5 1-1,-5-2 2,6-6 0,-2 3 1,2-3-4,13-4-4,-7-4-20,7-3-28,-1 3-35,1-10-42,5 3-41,-5-8-38,-1 1-41,1-5-49,-1 2-69,-5-4-102,-1-1-55,-6 0-15</inkml:trace>
  <inkml:trace contextRef="#ctx0" brushRef="#br0" timeOffset="5476.66">23020 3821 507,'-12'0'471,"-2"3"-166,1-3-118,1 4-60,4-4-36,2 3-22,0-3-9,6 0-8,0 4-9,0 0-9,6 0-13,8-4-24,-2 3-23,8-3-23,-1 0-30,1-3-40,6-1-59,0-4-111,1 1-118,-2 0-56</inkml:trace>
  <inkml:trace contextRef="#ctx0" brushRef="#br0" timeOffset="5924.23">23320 3733 469,'-6'0'482,"-1"0"-157,-6 0-122,7 4-65,-7-2-33,7 2-13,-8 0-6,8 4-1,-1-1-5,0 1-7,1 6-9,6-3-12,-7 7-12,7-3-10,0 3-7,0 0-7,0 1-3,0-5-5,7 5-2,-7-4-2,6-1-3,-6 1 2,7-4 0,0-1 0,-7-2 1,6-1 7,-6-3 7,6 0 13,-6-4 15,8 0 15,-2-4 11,0-3 16,1-1 11,-7-6 2,6 3 2,7-7-5,-6 0-11,-1-1-8,0-3-7,2 3-9,-2-2-7,7-1-2,-6 0-3,-1-1-5,7 2-1,0-4 0,0 2-4,0 1-4,0 0-6,0 0-4,0 7-5,0 1-4,1-1-1,-8 7-7,6 1-3,-5 5-3,0 2-4,6 2 0,-7 3 0,1 1-2,0 6-2,-1-1 2,0 3 0,0 1 1,2 3 2,-8 0 0,6-3 2,-6 3-1,0-2-1,6-3 0,-6 3-1,0-5 0,0-5 2,0 2 0,0-4 0,7-1 1,-7 1 2,0-4 2,0-4 0,0-3 0,6-1-4,1-2 0,0-1 0,-1-5-2,7 2-1,-6-1-2,5-3 1,2 4 0,-1-1 2,-1-3 3,2 3 0,-2 1 2,2-1 2,-1 3 1,7-2-1,-8 3-1,2 0-2,5 0-3,1 3 0,-1 2-13,0 2-32,8-3-50,-1 7-53,0-4-51,6 0-47,7 0-42,0 1-43,7-1-50,-1 1-58,8-4-92,-7 3-30,-1 0-6</inkml:trace>
  <inkml:trace contextRef="#ctx0" brushRef="#br0" timeOffset="6063.56">24676 3484 708,'0'-4'769,"6"4"14,-6 0-192,6-4-150,-6 4-117,0 0-98,0 0-63,-6-3-33,6-2-19,0 5-12,-6-2-19,6-2-18,0 1-20,0 3-21,6-4-26,-6 0-41,6-4-99,8 4-112,-1-5-123,0-3-222,0-3-105,-1 4-73,2-4-36</inkml:trace>
  <inkml:trace contextRef="#ctx0" brushRef="#br0" timeOffset="7702.34">11578 13055 274,'-6'-2'382,"-1"2"-134,1-4-109,-8 8-62,8-4-34,0 7-20,0 0-8,-2 8-5,2 0-3,0 3-1,6 0-1,-7 4 3,1-1-1,6 6-1,0-1-3,-7-4-3,7 3 0,0-4-1,0 2 1,0-4-2,0-5 1,7 1 1,-7-4 3,0-1 4,6-6 6,-6 0 5,7 0 4,-7-8 2,6 0 1,0-2 1,2-6-2,-8-6-1,6 0-5,0-5-3,0-2-4,-6 0 2,8-5 0,-8 1 1,6-2 3,-6 2 1,6 0 1,-6 4-2,7-5 2,-7 5-1,0 3-2,6 0-3,-6 4-3,7 3-2,-7 5-2,7-2-3,-7 5-2,6 0-1,-6 3-2,12 4 1,-4 0-2,-2 0-1,7 4 2,0 3 1,0-3-3,7 2-6,-8 3-5,8-3-9,0 2-11,-7-1-21,7 1-27,-1-5-44,-6 1-83,6 3-134,-5-7-66</inkml:trace>
  <inkml:trace contextRef="#ctx0" brushRef="#br0" timeOffset="8184.24">11754 13024 142,'0'0'366,"0"2"-110,0-2-103,0 4-66,6 4-38,-6-5-20,8 2-8,-2 2-4,0 0 0,8 5 1,-1-6-2,-7 5 0,14 1-2,-8-2-1,2 1-1,5 0-1,1 3-1,0 5-1,-1-4 2,0 7-2,1-3 3,6-2-1,0 10-1,0-6 1,0 4-3,0 2 0,1-2-2,5 0-3,1 4-1,-1 1 0,1 3 0,-1 0 1,7 4 4,1-1 4,-1 8 0,-1-3 4,1 6-1,7 1 0,-1 0 2,8 3-2,-7 0-6,13 4-2,-8 3-2,8 1-1,-1 0 2,1 2 2,0 6-3,6-1 0,0 4 0,1 0 0,5 3 2,-6-4-3,14 5 1,-8-1-3,1-3-1,6-1 0,-7 4 0,8-7 1,-8 4-2,8-5 1,-8 1 0,2 0 0,-2 1 1,-6-2 1,0 2 0,-6-2-1,-1-3 0,7 5-1,-12-1 0,-1 0-2,0-1-1,0 1 0,0-4 1,0 1 0,-6 0 0,-1-5 0,1 0 1,-1-3 1,1 1 0,0-5 1,-7-3 0,6-5-1,2-3 1,-9-2-1,1-6 1,7-6 1,-7-1-1,-6-3 0,5-3-1,-4-5 2,-2-2-2,1-6 3,-7-2-3,-1 0-1,2-4-1,-1-4-4,-6-3-8,-1 0-18,-6-4-35,7 0-73,-7-1-166,-1-2-84,2-1-47</inkml:trace>
  <inkml:trace contextRef="#ctx0" brushRef="#br0" timeOffset="11708.12">16068 16508 171,'-7'-4'396,"1"0"-114,0 4-111,6-4-67,-8 4-38,8 0-23,0-3-12,0 3-12,0 3-3,0-3-3,8 8-2,-8-1-1,6 0 1,0 4 1,8 4 1,-8 3 1,7 1 2,0 2 2,6 1-1,-5 4-1,5-1-3,-6 2-1,0 2-1,7-3 0,-1 3-3,-6 0-7,7 0 2,-7 1 0,7-1-2,-8 0 0,1-3-2,7 0-2,-6-1-4,-2-3-4,1 0-6,0-1-6,0-1-7,1-6-11,-2 1-17,-6-4-26,8-5-30,-8 3-52,1-2-100,-1-4-82</inkml:trace>
  <inkml:trace contextRef="#ctx0" brushRef="#br0" timeOffset="12118.41">16035 16723 359,'-6'-7'402,"-7"0"-141,6 0-100,1-5-60,-1 5-31,7-3-17,-6-2-11,6 5-7,0-3-4,0-2-3,0 1-2,6-3-1,1 2-3,6 1-2,0-4-2,-1 5 0,2-5-1,6 4 0,-7 1-1,6-2-1,-6 5-1,7-1-1,-7 8-2,6 0-4,-6 8-4,1 3-1,-2-1-2,1 13-1,-6-2 1,6 5 3,-7 3 0,1 5 0,0-2 1,-7 1-1,6 1 1,-6-1-2,6 0 2,1-4-3,0-3-1,-1-5 0,0 1 0,7-3 0,1-5 1,6-3 0,-8 0-1,14-7-1,-7 0 0,15-4 0,-9-4-2,9 0-2,-2-3-2,1-1-3,-1 1-2,-6 0 1,7 0-1,-1 3 3,-6 0 1,0 1 1,-6 3 1,-1 3 3,0 1-1,-5 4 2,-8 2 0,7 1 0,-13 4 1,7-1 1,-7 5 0,-7-1 0,1 4 0,-7 4 0,7-1 0,-8 1 0,-6 3 0,8-2-1,-8 2 1,7-3 1,-7-6-2,8 3-6,-2-5-6,1 0-16,7-7-18,0-3-22,6-2-43,0-6-61,6 0-126,0-2-91,-6-5-55</inkml:trace>
  <inkml:trace contextRef="#ctx0" brushRef="#br0" timeOffset="12769.7">16889 16823 102,'-13'10'479,"-1"1"-103,2 4-144,5 0-98,1-1-55,-1 1-28,7-1-18,7 1-10,-1-3-4,1-2-4,5 1-1,8 4-2,-6-8-1,5 0-3,7 1-2,-6-1 0,6-3-2,-7-4 1,7 3-4,-6-3 1,-1-3 0,1 3-1,-7-4 1,0 0 2,0 1 2,0 0 3,-6-2 4,-7 1 2,6 1 0,-6 0 1,-6-1 1,-1-3 0,1 3-5,-1 0-3,-6-3 0,-7 3-1,8 1 0,-8-1 0,1 1 0,-1-1 1,6-4 2,-5 5-1,0-5 0,6 2-1,-1-2 1,8-4-2,0 1-1,-1 1-2,7-5-1,0 0-1,0 1 1,7-1-2,-1 0 0,0-3 0,2 7-1,4-3-1,-5-1 1,-1 4-1,1-1 0,6 2 0,-7-1-1,0 3-1,2 1 2,-2-1 0,0 2 0,1 2-1,0 0 0,-1 4-1,-6 0-1,6 0 2,-6 0 1,0 4 2,7 4 2,-7-1 2,0 3 4,6 2 4,-6 2 2,7 1 0,-7 3 0,7-4-2,-1 5 0,-6-1-1,6 1-2,1-1-4,6-3-2,-7 2-1,1-2 0,6 0-1,-6 1-2,5-7 0,2 3-1,-2-1 1,2-4 1,-1-3 0,0-1 0,0 1 1,7-4 0,-8-4 0,1-3 0,1 0-5,5-4 2,-6-1 0,0-1 1,0-3 0,-6-1-1,5-2 0,-5 0 2,0-2 3,-1 2-3,0 1 1,-6-4 2,0 4 6,0-1 12,0 5 11,-6-1 11,0 1 13,-1 3 12,7 3 10,-7 1 8,1-1 0,0 6 0,-1 2-11,1-5-14,-1 5-11,0 5-14,7-5-13,-6 2-12,6 2-7,0 4-11,0-1 2,6 1 0,-6-1-1,7 3 3,0 2 0,-1-2 2,1 1 0,-1 0-1,0-3 0,8 3 0,-2-1 0,-4 1 0,4-3 1,1 4-1,1-6-1,-2 2-1,8-1-3,-7-3-6,0 3-10,0-3-15,7-1-18,-8-3-20,8 0-22,-7 0-25,7-3-19,0-1-25,-8 1-20,8-5-31,-7 4-48,0-3-91,0-1-82,0 6-37</inkml:trace>
  <inkml:trace contextRef="#ctx0" brushRef="#br0" timeOffset="13145.59">17626 16646 158,'-8'-7'477,"8"4"-116,0-1-137,0 1-93,0-2-52,8 2-30,-8 3-18,6 0-15,7 0-6,-7 0-2,7 0-2,-6 3 1,6 2 0,-6 2-3,5 1-3,2-2 2,-8 5 0,0-3-3,7 3 3,-6-4-3,0 0 0,-7 4 0,6-4 0,0 0 0,-6 5 0,0-5 2,8-3 0,-8 3 5,0-3 6,0 0 2,0-1 4,-8 0 3,8-3 2,-6 0 1,0 0 0,6-3-3,-7 0-5,0-1-3,1-7-2,6 3-3,-7-3-2,7 0 0,0-3-3,0-1 1,0-3 0,0 3 1,0-3-1,7-1 0,-7 1 1,13 0 0,-6 0 1,-1-1 0,0 4 2,2 1-1,4 3 0,-6 0-1,8 3-3,-8 6 0,7-3-2,1 5 0,-8 5-2,6-3 0,2 3 3,-1 2-2,-7 4-1,8 0 1,-2 3-1,2-3 0,-2 8 1,-5-5 0,13 1-3,-14-1 3,8 5-1,-2-4-2,2-1-6,-2 1-11,1-5-10,1 5-13,-2-3-15,2-5-19,-2 3-29,-5-2-42,6-1-66,0 1-113,-7-8-70,8 3-46</inkml:trace>
  <inkml:trace contextRef="#ctx0" brushRef="#br0" timeOffset="13571.04">18082 16254 378,'-8'-7'485,"8"0"-157,-6 4-136,6-1-78,0-1-48,0 5-28,0 0-13,0 5-8,6-1-4,2 3-2,-8 0 2,12 4-5,-5 0 0,6-1 0,-6 5-2,5-1-1,2-2-1,-8 3-1,7 0-3,-6 3 1,6-3 0,-7 2 0,7 2 0,-6 3-1,-7 0 0,6 0-1,-6 4 1,6-1 0,-6 1 0,0-1 2,0 1 0,0 1 0,0-2-1,0-4 1,0-2-1,0-1 0,8-3-1,-8-4-2,0-1 2,6-2 0,-6 0 0,6-5 0,-6-3 1,7-3 0,-1-2 1,1-2 0,6-3-1,-7-5-2,8 4 0,-8-8 0,0 1 0,8-1 0,-8 2-2,0-5 0,1 3 2,-1-3 1,-6 4 0,7 3 0,-7-3 2,0 7 5,0-4 4,0 8 7,0-4 7,0 4 10,-7 3 3,7 1 4,0-2 1,0 5-3,-6 0-2,6 5-8,0-2-4,-7 1-11,7 3-2,0 1-4,0-5-2,0 4-1,0 0 0,7-3-1,-1 4-2,1-5-3,0 5 3,-1-8 2,8 4-1,-2-4-3,1-4-12,7 4-17,0-8-21,6-3-22,-1 0-44,1-3-81,7-1-177,7-4-97,-8 1-42</inkml:trace>
  <inkml:trace contextRef="#ctx0" brushRef="#br0" timeOffset="13948.12">19130 16064 282,'-19'0'490,"-1"0"-146,1 8-149,0-5-85,-8 4-42,8 4-18,-1 0-7,1 4 2,-1-4 3,1 4 5,5 0-2,2 2-2,4-3-5,2 3-10,6-3-5,0 1-9,0-1-7,14 1-6,-8-5-2,7 1-2,0 0 1,6 1 0,1-2 0,0-1-1,-1-3-1,7 2 0,-6-2 0,-1 3 0,-6-2-2,7 0 0,-7 0-4,0 4 2,-6-4 2,-1 0 0,-6 5 0,0-1 0,0 3 4,-6-3 0,-8 4 2,2-3-2,-2 2 0,-5 1-1,-1-5 0,0 5-1,1-4-2,0-1 0,6-2 0,-7-1-1,7 1-10,6-4-13,1-4-27,0 0-26,6-4-38,6 0-55,0-7-93,8 1-134,-2-5-65</inkml:trace>
  <inkml:trace contextRef="#ctx0" brushRef="#br0" timeOffset="14186.3">19404 15976 418,'-6'-4'522,"-1"4"-135,1-3-167,-1 3-93,0 0-49,1 0-24,6 0-12,-6 3-1,6 1 9,6 3 4,-6 1 2,0 6-5,13 1-6,-6-1-4,-1 5-2,7 0-7,1-1-12,-2 4-6,2-1-3,5 1-3,-6 0-1,6 0-1,-5 1-2,-2-1-1,8 3-1,-7-3-2,7-1-1,-8 2-10,8 0-12,-7-2-17,7-3-21,-8 1-21,8-4-25,-7-1-31,7-3-51,-7-4-78,0 0-144,0-3-59,-6-4-22</inkml:trace>
  <inkml:trace contextRef="#ctx0" brushRef="#br0" timeOffset="14351.55">19418 16349 255,'-8'0'530,"-4"-3"-95,5 3-163,7 0-110,-6-3-64,6-1-36,6 0-23,1 0-15,-1-7-9,14 3-4,0-6-11,5-1-17,7 1-23,2-4-34,5 0-59,0-4-103,7 2-135,-8-1-82,-5 3-42</inkml:trace>
  <inkml:trace contextRef="#ctx0" brushRef="#br0" timeOffset="15051.97">19847 16108 88,'-26'18'508,"6"1"-51,-6-2-174,7-2-116,6 4-65,0-4-36,0-1-22,6-2-13,1-2-6,6 1-4,0-3-6,6 2-7,1-3-5,6-3-8,7 0-10,-8-4-15,8 0-13,7-8-13,-9 1-10,9 0-11,-7-4-5,-1 0-2,0 1 7,1-2 10,-7-2 9,0-1 13,0 4 15,-7-4 19,-6 5 18,0 2 12,0 1 6,-6-1 6,0 8 5,-1-4 6,0 8 4,-5 0 0,-2 3-2,1 0 2,1 0 0,-2 5 0,8 2 1,-8-3-4,8 1-9,0 2-9,6 1-5,0-4-7,0 4-1,0-5-4,6 5-3,0-4-2,2-1 2,4-2-1,-5 1 0,12-3-2,-6-2 0,1-4-1,5 0 1,-6-4 1,7-2 1,-7-3-1,7-5 0,-8 3-1,1-3 2,0-1 2,0-4 3,-6 0 2,6-1 6,-7 0 7,-6-2 7,6 1 3,-6-1 3,0 0-2,-6-4 5,6 4 9,-6 0 3,0-4 10,-1 4 13,0-4 0,1 5-1,-1-1 0,-6-4-8,6 4-11,1 4-9,0-4-10,0 7-10,-2-3 7,2 7 7,6 4 5,-6-1 3,6 2-2,-7 1-4,7 5-4,-6 0-12,6 7-9,-7 5-10,7 3-5,0-1-4,0 8 2,0 0 0,0 4 0,0-1 1,7 4 1,-1-3-2,-6 3 0,13 0 1,-7 0 0,8 2 1,-2-6-1,2 1-1,-1-1-7,7 1-5,-2-4-10,2-4-14,0 1-15,6-5-17,0-3-17,0 0-10,-6-4-6,12-7-4,-6 5 0,1-10 5,-1 2 9,-7-4 9,7-1 13,-6-3 12,-1-3 8,1-1 9,0 0 10,-8-3 9,-5-5 7,6 6 7,-13-5 3,6 3 1,-6-3 3,0 1-1,-6-2 0,0 5 1,-1 0 0,0-1 2,1 5 5,-8-1 2,8 4 2,-7 0 0,7 7 0,-1-4 0,1 8-1,-1 0-3,1 0-1,0 5 1,6 2 0,0 4 1,0 0 6,0 4 1,0-1 1,6 1 0,0 3 0,7 0-6,-6 1 0,-1-4-2,7 4-1,1-5-2,-2 1 0,2-5-1,5 1 1,-6-3 0,6-1-1,1-4-1,-7-3 0,13 0-2,-6-3 0,-1-1-4,1-3-6,6-4-12,-6 0-11,5 0-16,-5-4-21,-8-3-24,8 4-39,-6-6-48,-1 3-86,-7-2-122,0-3-62</inkml:trace>
  <inkml:trace contextRef="#ctx0" brushRef="#br0" timeOffset="15255.84">19795 16244 355,'-6'7'535,"-1"-4"-110,7 1-166,0-4-108,0 0-60,13-4-36,-7 1-19,14-8-10,-7-1-6,13-2-1,0-1-1,0-7-2,7 0-5,6 0-4,1 1-14,-2-4-22,7-1-36,-5-1-56,5 2-122,-6-1-119,7 0-89,-13 1-54</inkml:trace>
  <inkml:trace contextRef="#ctx0" brushRef="#br0" timeOffset="15410.56">21202 15848 539,'-13'0'743,"-6"0"-6,6 0-10,0 0-307,0 0-258,6-3-165,1 3-109,-7-4-78,6 4-61,1-4-90,0 0-178,6-3-90,-8 3-26,-4 1 6</inkml:trace>
  <inkml:trace contextRef="#ctx0" brushRef="#br0" timeOffset="111506.75">23816 4663 63,'-7'-4'94,"7"4"-7,0-2-9,-7-3-8,7 5-7,0-3-4,-6-1-5,6 1-6,0-1-11,0 0-4,-6 0-6,6 1-5,0-1-6,0 0-5,-8 1-5,8 0-4,-6 3-1,6-4-1,0-1-1,-6 2 0,6 3 0,-6-3 1,6 3-1,-7-5 0,7 5 1,-7 0 0,7-3 2,0 3 1,-6-4 2,6 4 2,0-4 2,0 1 4,0 3 2,0-4 5,0 1 0,0-2 3,0 5 6,0-2 2,0-2 1,0 4 2,0-4 1,0 4 1,0 0-1,0 0-2,0 0-5,0 0-4,-7 0-4,7 0-4,0 0-6,0 4-3,-6 2 0,0 2 0,-2 3 0,-4 7 0,-2 1-1,-5 0 1,6 6 1,-6-4 0,-1 6-1,0-2-2,1-2-2,5-2 2,2 2 2,-1-6 0,6-2-1,-6 1-1,7-6 2,-1 1 3,0-1-2,7-2 0,-6-4 3,0 3 2,6-3 2,0 0 4,0-4 1,-6 0 3,6 3 2,0-3 1,0-3 0,0 3-3,0-4-2,0 0-5,0 0-2,6-3-2,-6 4-3,0-4-3,0-1-1,6 0-2,-6 1-1,6 1 0,1 1 0,0-2-2,-1 3-1,7-3 1,1 3 0,4 0-1,-4 4 1,5 0 1,7 0-1,-6 0 0,6 8 1,0-4 1,1-1-2,-2 1 3,1 3-2,7 0-1,-7 1 0,0-1 0,0 1-1,0-2 1,1 2 0,-8-1-1,0 1 1,1-1-2,-1 1 0,1-2 1,-1 2-2,-5-1-4,6-3-6,-8 4-10,1-5-13,0 1-11,0-1-18,1 1-15,-8-4-19,6 0-19,-4 0-30,-8 0-46,0-4-85,0 1-79</inkml:trace>
  <inkml:trace contextRef="#ctx0" brushRef="#br0" timeOffset="111699.74">23913 4780 172,'0'-3'351,"7"3"-123,5-7-88,2 3-54,-1 1-30,6-5-13,1 1-9,-1-1-3,7-2-2,1-2-2,-1 5-3,6-4-7,1-1-5,-1 2-6,7-1-1,1 1 1,-1-5-2,0 3-1,-7 1-1,8 1-1,-15-1-15,1 3-31,-6 0-47,0 5-86,-14 3-132,1 0-7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0:56:49.29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8047 9936 137,'0'-5'330,"0"5"-104,-7-4-94,7 1-60,0 0-28,0 3-13,0-4-5,0 0 2,-6 1 2,6-1 2,-7 0 3,7 0 2,0 0-3,-7 0-2,7 4-4,0-2-4,0-2-4,0 1-3,-6 3-3,6-5-1,0 2-1,0 3-1,0 0-2,0 0 0,0 0-2,-6 0 1,6 0 1,0 0 0,0-4 2,0 4 0,-6 0 0,6 0 2,-8-4 0,2 4 0,0 0 3,-1 0-1,1 0-1,-1 0 0,-6 0 0,7 0 0,-8 4 0,2-4 0,-2 0 0,1 4-1,1-4-1,-2 3 1,2-3-1,-2 5 1,1-5 2,0 3 1,0-3-2,-7 4 0,8-4 0,-2 2 0,1-2-1,-6 4 0,6-4-1,-7 0-2,1 4 4,6-4 5,0 0 3,-7 0 1,7 0 1,0 0-2,0-4 1,0 4-3,0 0-4,0-4-6,0 4-4,0 0-3,0-2-1,0 2-2,-7 0-2,1 0 1,-1 2 1,-6 2-3,6 0-1,-5 4 1,-1-1 0,0 4 2,-7 1-1,7-6 1,0 5 1,-1-3 1,9-1 1,-9 0 2,7 0 0,-6 1 0,7-1 0,-1 0 1,-6-2 1,6 1-2,1 2-1,0 3 0,-8-5 1,8 2 0,0 4 0,-1-1-2,1 0 0,-7 0 1,6 3 3,1 1-3,-7-1-1,6 1 0,-7 3 0,7-3 1,-5 4 0,5 2-1,0 1-2,-6 0 1,7 0-1,-1 4 2,2 0-2,-2-1 2,0 1-2,7 3 0,0 0 0,0-4 0,0 6 0,0-6-1,6 4 0,-6 1-2,7-4 1,-1 2 3,7-1 1,-6-2 0,6 5 0,-6-5 1,6 4 0,0-3-2,0 3 2,0 0-3,0 5 0,0-5 0,0 0 1,6 4-1,-6-4 2,6 1 0,7 2-2,-6-6 0,-1 3 0,7-2-1,1 2 1,5-7 0,0 3 0,8-3 0,-1 1 1,0-6 2,7-3 1,-1-2 2,7-1-1,7 1 0,-7-10-1,6 3 1,1-5-1,6 0 0,-6-5-3,6 3 1,0-6 0,0 1-1,0-5 0,1 2-1,-2-5 0,1 1 1,7-2 0,-13-2 0,6-1-1,0-2 0,-7-1 0,1-3 1,-1 2 0,1-7-1,-7 5 0,1-4 1,-7 0 1,5-4 0,-5-1 3,-1 2 2,1-5 7,-1-3 7,-5-1 14,-1-2 14,0-1 17,-7-4 24,1 1 27,0-1 22,-8 0 13,-5-3 10,0 3-11,-7-3-9,0-1-13,-7 2-24,-6 2-26,-1 0-26,-4 4-20,-9 0-14,1 11-8,0 1-9,-7 2-10,-5 11-10,5 2-19,-6 5-20,-7 5-33,7 7-36,1 0-34,-2 4-35,1 3-32,13 4-29,0-4-38,7 4-73,5-3-124,8-1-56,-1 1-9</inkml:trace>
  <inkml:trace contextRef="#ctx0" brushRef="#br0" timeOffset="241.3">8118 10518 466,'7'4'480,"0"-2"-204,5 3-143,2-2-88,5-3-66,1 4-68,12-8-103,-6 1-110,7-4-7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4T10:57:58.71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8516 13929 68,'7'7'92,"-7"-4"-28,6 1-15,-6-1-18,6 5-11,-6-4-7,7-1-2,0-3-2,-1 4-1,0 0 2,1-4 0,-1 0-1,1 0 0,0-4 3,-1 0 4,0 1 5,2-1 4,-2 0 3,-6-3 6,6 0 4,0 0 6,-6-1 2,0 1 1,7-5-3,-7 6-1,0-6-1,0 5-3,0-1 1,0-3-3,0 4-2,-7 0-1,7 0 1,-6-1-3,0 1 0,6 0-6,-6 0-4,-8 3-3,8 0-5,-1-3-3,0 7-3,1-4-1,-7 4-7,7 0 5,-1 0-2,0 4-1,-5-1 0,5 5-2,0-1 0,1 0 0,-1 0 0,7 5-1,-6-5 1,6 3-1,-7-1 1,7 1 1,0-3 0,0 1 1,7 0-1,-7-2 1,0 1-1,6 1 0,-6-4-1,7 0 0,-1 0-1,-6-4-1,7 3 2,0-3-1,-1-3 0,0 3 0,-6-8 0,7 4 1,0-4 1,-7 1-1,6 1 1,-6-6 0,0 1 3,0 1 1,6 1 2,-6-1-2,0-1 3,-6 3 1,6 1-1,0 0 2,0 4-1,-6 3-2,-1 0-3,7 0 1,-7 7-4,1 3-1,-7 2 0,6 2 0,-6 4 0,7 1 1,-7-5 0,6 5-1,1-4 0,6-5-1,0 2-1,0-1-1,0-5-1,0 3-3,6-6 1,-6 4 1,7-7 2,-1 0 0,1 0-1,-1-4 2,1 1 1,-1-5 1,1 1 2,0 0-1,-1-4-2,0 0 0,1 0 0,-7 0 0,7-1 0,-7 3 0,6-3 0,-6 1 1,0 0 0,0-1 0,0 6 2,0-2 2,-6 1 0,6 3 1,0 0-1,0 1 0,0-1 1,0 4 1,-7 0-2,7 0-1,0 4-2,0-1-1,0 1 0,0 0 0,0 3 0,0-3 0,0 3 0,0-4-1,0 1-1,0 1 2,7-2-1,-7 0 1,0 1 0,0-4 0,0 4-1,6-4 1,-6 0 0,0 0-1,0 0 2,0 0 0,0 0-1,0 0 0,0 0 1,0 0-1,0 0 0,0 0 2,-6 0-4,6 0-6,0 0-11,-7 0-19,7 3-34,0-3-50,0 0-86,0 0-121,0 0-71</inkml:trace>
  <inkml:trace contextRef="#ctx0" brushRef="#br0" timeOffset="2423.83">7740 13880 28,'0'-3'71,"0"-1"-10,0 0-11,0 1-6,0 0-1,0-2 1,0 1 4,0 1 3,-6 0-1,6-1-3,-6 0 3,-1 1 0,0-1 0,1 0-2,6 0-6,-6 1-2,-2-1 2,2 1 2,6-1-6,-6 1-4,-1-1-2,1 0-4,6 4-3,-7-4-4,7 1-5,-6 3-6,6 0-4,-7 0-2,7 0-4,-6 3 0,6 1-1,-6 0-1,6 0 1,-8 3 0,2 0 1,6 0-1,-6 4 1,6-3 0,0-2 1,0 3 0,-7-3 0,7 2 0,0-5 0,7 1 1,-7 0 0,0-4-2,6 0 0,-6 0 2,6 0-1,2-4 1,-2 0 0,7-3-1,-7 0 1,1-1 1,-1 1-2,1-4 0,-1 8 0,-6-5 0,6 1-1,-6 3 0,0 1-1,0-1 1,0 4 0,0-3 1,0 3 0,-6 0-1,6 0-1,0 0-3,-6 3-7,6-3-9,-7 4-16,7-1-20,0 1-25,0-1-35,0 1-46,0 0-73,0 0-91</inkml:trace>
  <inkml:trace contextRef="#ctx0" brushRef="#br0" timeOffset="4298.46">7734 13840 38,'0'0'33,"0"0"-5,0-3-2,0 3-1,0 0 0,0 0-3,0 0-2,6 0 0,-6 0-5,0-4-4,0 4-1,7 0-3,-7-4-3,6 4 0,-6-4 4,0 4 4,0-3 3,7-1 6,-7 4 5,0 0 5,0-3 7,0 3 5,0 0 1,0 0 1,0 0-1,0-4-5,0 4-3,0 0-6,-7 0-8,7 0-3,0 4-6,-6-4-4,6 0-3,0 0-2,0 0 0,0 0 0,-7 0 1,7 0 0,0 0 1,0 0 2,0 0 0,0 0 5,0 0 4,0 0 0,0 0-1,0 0-2,0 0 0,0 0-3,0 0-2,0 3-3,0-3-7,0 0 0,0 0 1,0 4 0,0-4 2,0 3-1,0-3-1,0 4 0,7 0 1,-7-4-1,0 4 0,0-1 1,0 1-2,6 0 1,-6-4 0,0 3 0,0-3 0,0 3 0,0 1 1,0 1-1,0-2 2,0 0-2,0 1 1,0 0-1,0-1 0,0 1 0,0 0 0,0 0-1,0 0-1,7 0 2,-7-2 1,0 2-1,0-4 1,0 3-1,0 2 0,0-5 1,0 0 1,0 0-2,0 3 1,0-3-1,0 0 1,0 0 1,0 0 1,0 0-2,0 0 0,0 0 0,0 0 0,0 0 1,0 0 0,0 0-1,0 0 0,0 0 1,0 0 2,0 0 3,0 0 3,0-3 1,0 3 2,0 0 0,0 0 0,0 0 0,0-5-1,0 5-4,0 0-2,0 0-1,0-3-5,0 3 0,7 0 1,-7 0-1,0 0-1,0 0 1,0 0-2,0 0-1,0 0 1,6 0 1,-6 3-2,0-3 0,0 5 3,0-5 0,0 3 0,6 1-1,-6 0 1,0-4 0,0 4 0,8-1-1,-8 1 1,0-1 0,6 1 0,-6-1 0,6-3 0,1 4 1,-7 0-1,6 0 0,1-1-1,-1 1 0,1 0 1,-1-1 0,-6 0 0,6 1 0,2 1 0,-8-2 0,6 0 0,0 1 0,-6 0 1,7-1-1,0 1-1,-7 0 2,6-4-1,0 4 0,-6-1-1,7 2 1,-1-3-1,1-2 1,-7 4 1,7-1-2,-1-3 1,0 4 2,1-4 0,0 4-1,-1 0 0,0 0 1,1 0-1,0-2 0,-1 3-1,1-3-1,-1 3 1,0-2 1,2 1-1,4 0 0,-12-4 0,6 4 0,1-1 1,6 1-1,-13-1 0,7-3 0,-1 4 0,1-4 0,0 0 0,-1 3 0,0-3 0,0 0 1,-6 0-1,8 4 1,-2-4 1,0 0-1,1 0-1,-1 5-1,1-5 1,0 0 0,-1 0 1,0 0 0,-6-5-1,6 5 1,8 0-1,-8-4 2,1 4-1,0-3 0,-1-1 1,1 1-2,-1-1 0,0-3 0,1 3 0,0 0 1,-1 1-1,0-2 0,2 3 0,-2-3 0,0 3 1,1-6-1,-1 4 0,1 0 0,0 0-1,-1-3 1,0 0-1,0 4 1,8-5 0,-8 4 0,1-3 0,0 0-1,-1 4 0,1-6 0,-1-1 1,7 3-1,-6-1 1,-1 1 0,0 0 1,-6 0 0,7-1 1,0 1-1,-1-1-1,-6 4 0,0-2 0,7-2 0,-7 4 0,0 0-2,0 1 1,0-1 0,0 0 1,0 1 1,0 0-2,0-2 1,0-2-1,0 4 2,0-1-1,0 0 1,0-3-1,0-1 0,0 5 2,-7-4-1,7 3 2,0-3-2,0 3 1,0-3-1,0 3 1,-6-4-2,6 6 0,0-2-1,-7 0-1,7 4 2,0-4 0,-7 1 0,7 3 0,0-5 1,0 5-1,0 0 0,-6-3 2,6 3-3,0 0 0,0-4 0,0 4-3,0 0-2,0 0-4,0-4-3,0 4-1,0-3 0,0 3-1,0 0 1,0 0 0,6-3 1,-6 3 5,0 0 3,0 0 1,0 0 1,0 0 0,0 0 0,0 3 1,0-3 1,0 0 0,0 3-1,0 1 1,0-4-1,0 4 1,0-1 1,7-3 0,-7 5 0,0-2 1,0 1-1,7 0 2,-7 0-1,0-2 1,6 2-2,-6 0 0,0 3-1,7 1 0,-7-1-1,0 0 1,0 0 1,0 5-1,0-5 1,0 3-1,0 2 2,0-1-1,0-4 1,0 5 0,0-6-1,0 1 0,0 1-1,0 0 0,0-4 1,0 3 0,0 0 0,0-4 0,-7 1 0,7 4 0,0-5 0,0 1 0,-6 0 0,6 2 0,-7 3 0,0-6 0,1 4-1,6 0 1,-6 1 0,-1-1 0,0 0 1,-5 4-1,5-3 0,1 0 0,-1-1-1,0 0 1,-5 0 0,4 4-2,-4-4 2,-1 0-1,6 2 1,-6-3 1,1 2 0,-2-2 0,1 3-1,0-2 1,0 0-1,0-4 3,0 5-1,-1-4 0,2-1-2,-1 1 1,0 4 1,6-6 0,-5 2 0,-2-4-1,8 4 1,-7 0-1,6-4 2,-6 0-1,7 0 2,-1-4-1,0 4 0,1-4-1,0 0-1,-8 2 1,8-6 0,0 4-1,-1 1-1,1-1 0,-1-4 0,7 5 0,-7-1 0,7-3 0,-6 4-1,6-6 1,0 6-1,0-4 0,0 3 0,0 1 1,0 0 0,0-2 0,6 1 0,-6 1 0,0-1 1,0 4-1,0-3-1,0 3-1,0 0 2,0 0-1,0 0-1,0 0-1,0 0 0,-6 0 2,6 0 0,0 3 0,0-3-1,-6 0 1,-1 4 1,7-4 0,-7 0 0,7 0 0,-6 0 1,6 0-1,-6 0 1,-1 0 0,7-4 0,-7 4 1,1 0 0,6-3-2,-7-1 0,1 4 2,6-3 3,0-1-2,-6 0 0,6-3-2,-7 2-1,7 3 1,-7-5 0,7 3-2,-6-4-3,6 4 2,-6-3 3,6 3-1,-8-3 1,8 0 0,-6 3 0,6-3 0,0 3 1,-6 0 0,6 1-2,0 0 1,0-6 1,-7 9 0,7-3 2,0 0-2,0-1-1,0 4 0,0 0-1,0 0-1,-6-4 0,6 4 1,0 0 0,0 0 0,0 0-1,0 4 1,0-4 0,6 0 0,-6 4-1,7-1-1,-7 0 1,6 1-1,0 4 2,-6-5 0,14 5 0,-8-1 0,1 1 0,6 0-1,0-2 1,0 1 0,0 1 0,0 2 0,0-3 0,7 5-1,-7-1 1,7-4 0,-2 4 0,2-3-2,0-1 2,-1 0 0,1 1 2,6-4 0,-7-1-4,7 1 2,-6-4 1,6 0 0,-7 0 1,8-4-2,-7 1 1,-2-1-1,2-4 5,0 1-2,-1 0-3,1-1 1,-7 1 0,0 0-2,0-4-12,0 3-16,0 0-27,1-1-41,-2-3-68,-5 4-126</inkml:trace>
  <inkml:trace contextRef="#ctx0" brushRef="#br0" timeOffset="5001.01">8809 13946 89,'0'0'200,"0"-3"-64,0 3-43,0-4-23,0 4-13,0-3-7,0-1 0,6 1-5,-6 3-8,8-4-4,-2 4-7,0 0-5,0 0-5,1 0-5,0 0-2,-1 4-1,7-1-1,1 1 0,-2-1 1,2 4 0,-2-3-1,1 4 4,7-1-4,-7 3-3,6-1 2,-5 1-2,5 1-4,-6 0 2,6 3-2,-5-2 1,-1-2 0,6 5 1,-6 0-1,1-4 0,-2 1 1,2-2-2,-2 0 0,-5 2 0,6-5 0,-6 0 1,-1 5 0,0-5 0,2 1-1,-2-6 1,-6 2 0,0 0 1,6 0 4,-6-1 0,-6 2 2,6-5 1,-6 3 3,-2-3 0,2 4 1,0-4-2,-8 2-1,1-2-1,7 5-1,-7-5-1,0 3 0,-1-3-2,8 4-1,-7 0 2,7-4-1,-1 0-3,1 0 0,-1 0 0,7 0-1,-6 0 1,6 0 1,0 0-1,0-4-1,6 0 1,1 4 0,-7-3 0,6-2 0,7 3-1,-6-5-2,-1-1 1,0 4 0,2-4 0,-2 1 0,7 4 1,-6-4-1,-1-1 0,0 1 2,1 0-1,-1-4-1,1 3 0,0 1 0,-1 0 0,0-1 0,-6 1-1,8 0 0,-8 0 3,0-1 0,0 1 1,-8 2 0,8 3-2,0-3-1,-6 3 1,0 2-9,6-4-20,-7 0-31,7 0-55,0 0-95,-7 4-116,7-4-67</inkml:trace>
  <inkml:trace contextRef="#ctx0" brushRef="#br0" timeOffset="5358.14">9441 13969 234,'6'0'235,"-6"3"-90,0-3-65,0 3-34,0 6-22,0-6-11,7 4-8,-7 4-1,0 0-3,7 0 1,-7 0 0,6 3 0,-6-2-1,7 3 0,-1-1 2,1 1-1,-7-1 2,7 1 0,-1-1 0,0 5 0,0-5 1,2 2 2,-8 1 4,6-2 2,7-1 1,-7 2-1,1-2 0,0-3 0,-1-4 0,0 4-1,8-3-5,-8-5-3,7 5 0,0-4-2,-6-4 0,5 0-1,2 0-1,-2-4 1,-4 0-1,4-3 0,1-1 0,1-3-3,-2 4-9,2-4-17,-8 0-21,7-3-32,-6 3-45,6-4-87,-7 4-102</inkml:trace>
  <inkml:trace contextRef="#ctx0" brushRef="#br0" timeOffset="5640.31">9324 14064 328,'0'0'234,"0"0"-90,0 0-59,6-5-33,-6 5-20,7-2-12,0-3-4,-1 3-3,0-2-2,1 0-1,0-4 1,-1 4-2,0 1-2,8-1 0,-8-3-1,7 0 0,-7 3 1,8-3 0,-8-1 0,7 2 1,-6-3-1,6 6 0,0-4-1,0 0-1,-7-1 0,8 1-5,-2 3 2,-5 1-2,6-4 0,-6 7 0,-1-4-2,7 4-11,-6 0-16,-1 0-19,-6 0-23,6 0-31,1 0-37,-7 4-59,7-4-84</inkml:trace>
  <inkml:trace contextRef="#ctx0" brushRef="#br0" timeOffset="5815.79">9487 14170 18,'0'0'183,"0"3"-60,0-3-35,7 5-18,-7-5-8,6-5-3,-6 5-1,6-3 0,0 3-7,2-7-8,-2 3-7,7-4-10,-7 5-5,8-4-8,-8 0-5,7 3-4,0-4-3,0 1-9,0 0-21,0 4-28,0-6-42,-6 2-60,5 0-104</inkml:trace>
  <inkml:trace contextRef="#ctx0" brushRef="#br0" timeOffset="5998.09">9819 14016 236,'0'5'380,"-7"-3"-134,7 2-102,0 3-58,-6-3-34,6 4-20,0-2-9,0 1-5,6 5-4,-6-4-3,7 2-1,0 1-3,-1 0-3,1 0 0,-1 1-1,1 2-1,6-3-2,-7 3-7,8 1-31,-2 0-47,1-1-93,0 5-135,-6-1-76</inkml:trace>
  <inkml:trace contextRef="#ctx0" brushRef="#br0" timeOffset="9309.06">21451 11005 145,'0'3'160,"0"-3"-29,-8 0-26,8 0-22,0 0-14,-6 0-18,6 0-13,0 0-8,0-3-6,-6 3-6,6 0-6,-7 0-4,7 0-7,0 0-1,-6 0 1,6 3-1,0-3-1,-7 0 1,7 0 0,0 0 0,0 4 0,-7-4 2,7 0 4,0 0 4,0 0 2,0 0 5,0 0 5,0 0 5,0 0 3,0 0 0,0 0-1,0-4-1,0 4-2,0 0-4,0 0-5,0-3-4,0 3-3,0-4 0,0 4 1,0 0 1,0-4-1,0 4 2,0 0 2,-6 0 0,6 0 1,0 0-2,0 0-3,0 0-2,-6 0-1,6 0-3,0 0-1,-7 0-3,0 0 0,7 0-1,-6 4 0,0 0 0,-1 3-2,-6-4 2,6 5 0,1 4 0,-7-5 0,0 7-1,-1-3 1,2 3-1,-1 5 1,-1-1 0,2 4 1,-8 1 0,7 2-1,0 1 1,-6 7 0,-1-1 2,-6 2-1,6-1-1,-5 3 2,5 4-2,-6-3-1,-1 4 0,8-5 1,-7 4-2,0 1 1,6-1-1,1 0-2,-1 0 2,0-3 2,8 0 2,-2-5-1,2 1 0,5 0 0,-6-3 2,6-5-2,1 2-1,0-6-1,-2-3-2,8 0 0,-6 2-3,6-6-2,-6-3-5,6-4-4,0 0-5,0 0-5,0-3-9,0-4-10,0 0-18,6 0-21,0-6-21,-6 1-33,8-5-53,-2 2-81</inkml:trace>
  <inkml:trace contextRef="#ctx0" brushRef="#br0" timeOffset="9598.82">20753 11771 294,'0'-4'317,"-7"0"-98,7 4-73,0-4-44,0 4-30,0-3-23,-6 3-16,6 0-12,0 3-11,0 1-4,0 0-3,0 3-3,0 4 0,-7 1 0,7 2 0,-6 1 0,6 2 2,-6-2-1,6 7 2,-8-4-2,8 5 0,-6-1 0,6-1 1,-6 2 1,0-2-1,6 1 1,-8 1 2,8-1 2,-6-4 2,6 1 0,0-2 1,0-3 1,0 3-2,0-7 0,6 0 0,-6 1 1,8-4 1,-2 1-1,6-4 1,-4 0 0,4-4 2,8 0-3,-7-4-1,7-3 3,6 2-5,-1-4-3,9-7-11,-2 5-14,1-8-24,6 5-40,-1-3-80,2 2-150,-7-4-83</inkml:trace>
  <inkml:trace contextRef="#ctx0" brushRef="#br0" timeOffset="10005.8">20707 12634 277,'0'-7'354,"0"1"-106,0 2-91,0 4-52,0-4-29,0 0-19,0 4-13,0 0-12,-6 0-11,6 0-6,0 4-3,0 0-7,0 0-3,-6 2-2,6 6 1,0-5 0,0 8-1,-8-5 0,8 5-2,-6-1 2,6 1 0,-6 0 1,6 1-2,0-3 1,0 3 0,-7-7 0,7 7 1,0-5-1,0-1 0,7 5 0,-7-7 1,0 3-1,6-4 2,-6 0 0,6 0 1,2 1-2,-2-4 1,6-4 0,-4 3 0,4-3-2,1 0 3,1-3 0,4-1-2,2-4 1,0 5 0,-1-8-5,1 4-3,6-4-4,-6 0-10,5-1-12,-5 2-12,7-5-17,-1 3-24,-7 3-28,1-7-34,-7 5-47,0 1-73,-1-2-78</inkml:trace>
  <inkml:trace contextRef="#ctx0" brushRef="#br0" timeOffset="10346.6">20648 12533 124,'0'-4'324,"0"4"-93,0-4-78,0 0-56,7 1-32,-7 3-19,7-4-9,-1 1-4,1-4-5,-1 3 0,0 0-2,2 0-2,-2-3-5,0 3-2,8 0-4,-8 2-2,0-3 0,7 2-5,-6-1-1,0 1-1,-1-2-4,6 2 1,-4-1 0,4 0-1,-5 1-1,0 0 1,6-2 0,-7 5 0,0-3 0,2-1 0,-2 4 1,0-4-1,0 4 0,2-3 0,-8 3-2,6 0-2,0-4-6,1 4-10,-1 0-9,-6 4-15,7-4-24,-7 0-31,0 3-45,7 1-69,-7 0-97</inkml:trace>
  <inkml:trace contextRef="#ctx0" brushRef="#br0" timeOffset="10552.47">20753 12738 107,'0'0'376,"0"3"-96,0-3-94,0 5-71,0-5-45,0 0-28,7-5-14,-7 5-7,0 0-7,0 0-3,6 0-2,0-3-2,8 3 0,-8-4 0,7 0-3,0 0 0,0 1-1,1-1-2,4-3-3,-4 4 2,-1-1-4,7-1-8,-8-1-13,2 2-25,5 0-42,-6 1-65,0-5-114,0 4-92</inkml:trace>
  <inkml:trace contextRef="#ctx0" brushRef="#br0" timeOffset="10749.12">21242 12642 190,'0'8'451,"0"3"-136,-6 3-130,6 1-83,0 4-45,0-5-25,0 4-12,0 0-7,0 5-5,6-5-2,-6 3-1,6 2-2,-6 2-5,6-3-15,1 8-23,0-5-46,-1 1-75,1-1-144,-1-3-84</inkml:trace>
  <inkml:trace contextRef="#ctx0" brushRef="#br0" timeOffset="14129.52">9129 13170 6,'0'0'92,"0"0"-1,0 0-3,0 0-7,0-4-8,0 4-10,0 0-10,0 0-9,0-4-11,0 4-9,0-3-4,0 3-4,0-4-3,0 4-4,0-4-2,6 4 0,-6 0 0,0 0 0,0-4 1,0 4 3,0 0 3,0 0 6,0 0 4,0 0 3,0 0 5,0 0 1,0 0 0,0 0-1,0 0-4,0 0-6,0 0-4,0-2-5,0 2-6,-6-5 0,6 5 0,0 0-1,0-3 1,0-1 1,0 4 1,0-3 2,0 3-1,-8-4 0,8 0 0,0 4 3,-6-4 0,6 4 0,0-3-1,-6 3 0,6 0 0,-7 0-1,7 0-4,0 0-3,-6 0-3,6 3-1,-7-3 0,7 0 0,0 0 0,-6 4-2,6-4 1,0 4-2,-7 0 1,7-4 1,0 3 0,0 1 0,0-1-1,-6 4 1,6-3 0,0 4 0,0 3 0,0 0-1,0 1 0,0-2 0,0 0 1,6 6 1,-6-6 0,7 2 1,-7 3 1,6-5-1,1-3 1,-1 5-1,1-5-1,-1-4 0,0 1 1,2-1-1,4-3 0,-5-3-1,6-1 0,-7-4 0,7-2 1,1-1 1,-8 1 0,0-2-1,2 1 1,-2-3 1,0 3-1,1-4 0,-7 0 2,0 1-1,0 2 3,0-3 2,-7 5 2,7 3 4,-6-5 1,0 5 2,-2 0-1,2 0-2,-7 3-2,6-3-2,1 7-5,-7-4-3,7 4-1,-1 0-1,0 4 0,-5-4-1,4 7 1,2-3-1,-7 3 3,7 0 0,-1 0-1,1 1 0,-1-1 1,7 0-1,-6 4 0,0-3 1,6 3-1,0-5 0,0 6-1,-8-4 1,8-1-1,0 0 0,0-4 0,0 2-1,8-1 1,-8-1-1,0-3 2,0 4 0,0-4 0,0-4 0,6 1 0,-6-1 1,6-1 2,1-1 1,-1-2-2,1-3 1,-7 4-2,6 0 1,-6 3 0,7-4 0,-7 5-2,0 3-1,0-4 1,0 4-1,0 0 2,0 4-1,-7-1 0,7 1 0,-6 4-2,6-1 1,-7 0 1,7 1-1,-6 3 0,6-5 1,0 3-1,-7-6-1,7 1 2,0 3-2,0-4 0,0-3 1,7 4-1,-7-4-1,0 4 2,6-4 1,1-4 0,-7 4 2,6-4-1,1 1 0,-1-1-3,-6 1 2,6-1 2,-6 1 5,8-1-3,-8-1 0,0 5 1,0-3 2,0 3 4,0 0-1,0-3 0,0 3-7,0 0 4,-8 0-1,8 0-1,-6 0-4,6 3 1,-6-3-3,6 0 0,-7 3-2,7 2-4,0-1-10,0-4-25,0 3-51,7 1-117,-7-4-118,0 0-78</inkml:trace>
  <inkml:trace contextRef="#ctx0" brushRef="#br0" timeOffset="15455.08">7558 13207 105,'0'0'168,"0"-4"-42,-6 4-35,6-4-26,0 4-11,-7-3-10,7 3-5,0-3-6,0 3-4,-7-5-4,7 5-2,0 0-1,0 0-1,0 0-3,0 0-3,-6 0-4,6 5-4,0-2-1,-6 0-5,6 1-1,-7 0 1,7-1 0,-7 5 0,1-1 0,6-3 1,-7 3 0,7 0 0,0-3 2,-6 0-2,6-1 0,0 1 1,0-4 4,0 0 3,0 0 1,6 0 4,1 0 2,-7-4 1,6 1 2,-6 3 1,7-4-6,0 0-2,-7 0 0,0 4-5,0 0-1,0 0 0,0 0 0,0 0-2,0 0 1,0 4 2,-7-4-2,7 4 1,-7 0 0,1-1-3,-1 4 0,1-2-1,0-3 0,6-2-1,-8 4 1,8-4 1,0 4 0,0-4 1,0-4 2,0 4-1,0-4-1,8 2-1,-2-6-1,0 1-1,1-1-1,-1 1-1,-6 0-1,7-4 0,0 3 1,-1 1 0,-6 0 0,6-1 1,-6 4 0,0-4 1,0 6 2,0 2 0,0-4 2,0 4-2,0 0 2,-6 0-1,6 4-2,-6-2 1,-1 3-1,7 2 0,-7-2-3,7 1 1,-6-2-1,6 0-1,0-1 0,0 0 0,6 2 0,-6-5 1,7 0-2,0 0 0,-1-5 0,0 2 1,1 0 0,0-1 0,-1 0 0,0-2 1,1-3 1,0 1 1,-7 2-2,6-2 2,1-3-2,-1 0 3,-6 4-1,0 0 1,6-1 1,-6 1-3,-6 0 3,6 4 0,0-5 1,-6 4 1,6 1 1,-7 3 0,1 0-2,6 0 0,-7 3 0,0 1 0,1 4-3,0-1-2,6-4 0,-7 4-1,0 1 0,7-1 0,-6 0-1,6 0 1,0 1 0,6-4 1,-6 3-2,0-3 0,7-4 2,0 0-1,-1 0 0,0 0 1,1-4 0,6 0 0,-6-3 1,-1 3-1,0-2-1,1-2 2,-7 1 0,0-1-1,7 4 2,-7-3 1,-7 0 1,7 0-2,0 3 2,-7-3 0,1 3-3,0 4 2,-7 0 0,6 4 0,-6-1 0,0 5-1,0 3 2,0-1-4,0 2 3,0-2 0,-1 1-3,8 4 0,-6-5 0,5 2 0,0-1 0,7-3-1,0-2 0,0 3-1,0-2 0,7 0 1,-7-4 1,13 1-1,-7-4-1,0 0 0,8 0 0,-8-4-3,7 1-7,-6-1-9,6 1-20,-7-4-31,1 3-48,0-4-90,-1 5-121,-6-1-68</inkml:trace>
  <inkml:trace contextRef="#ctx0" brushRef="#br0" timeOffset="17856.49">9030 13133 14,'0'0'65,"0"0"-12,0 0-14,0 0-11,0 0-5,0 0-3,0 0 1,7 0 1,-7 0 0,0 0 0,0 0 2,0 0-2,0 4-1,0-4-4,0 0-3,0 3-2,0-3 4,0 0 3,0 0 3,0 5 4,0-3 4,0-2 3,0 4 5,0 0 0,-7 0-3,7 3-3,0 1-6,-6-1-3,6 0-2,0 1-3,-6 3-8,6-5-3,-7 3-2,7-2-3,0 0 2,0 0-1,0 1-2,0-1 0,-6 1 0,6-6 0,0 6 0,0-1 0,0-3-1,0 0 0,0 0 0,0 3-1,0-4 1,-7 4-1,7-3 0,0 4 1,0-4 0,-7 2 0,7-1 1,0 2 1,-6 0-1,0 0 1,6 1-1,-7-1-1,0 0 0,7 0 0,-6 5 0,0-5 0,-1 1 0,7 2-1,-7-3 1,1 1 1,6-1-1,-7 0 0,7 0 1,-6 2 0,6-3 0,-6-2-1,6 4 0,-8-6 0,8 7 0,-6-6 0,6 4-2,-6-3 0,6 4 1,0-5 1,-6 1-1,6 0 1,0 0 2,0-2-2,0 3 2,-7-2 0,7 1-1,0 3-1,-7-7 0,7 8 0,0-5 0,-6-3-1,6 7-1,0-3 0,-7-1 1,7 5 1,-6-1 0,-1 1 0,7-2 0,-7 3 0,1-1 2,0 2-1,0-3-1,6 5-1,-8-5 1,2 3 1,0-2-1,6 3-1,-7-4 0,7 4 0,-6-4 1,-1 1 0,7-2 0,-7 3-1,7-3 1,-6-2 0,6 3 1,-6 1-1,6 0 0,-7-4 1,7 2-1,-7-2 1,7 3 0,-6-3-2,6 4 1,-6-5-1,-1 4 1,0 0 0,7 1 0,-6-1 1,-1-3-1,1 3 0,0 0 0,-2 1 1,2-1-1,0 0 0,0 1 0,-2 0 0,2-4 1,0 2 0,-1-3 0,1 5-1,-8-4 2,8 4-1,0-1-1,0-4 0,-8 4 0,8-3 2,-1 4 0,-6-1-2,6-3 0,1 2 1,-7-2 4,6 4-2,1-5 0,0 1 0,-8 3 1,8-3 1,-7 4 1,6-5 1,-6 4-1,1 0 0,4-3 2,-4 4-1,-1 0 4,0-6 0,6 5 1,-6 1-1,-6-4 1,5 4 1,2-1 0,-1-4 0,-1 4-4,-6-3 0,8 4-1,-1-5 3,0 5-1,-6-5 0,5 5 0,1-4 2,-6 3 1,6-4 0,-1 1 0,-6-1-3,8 5 1,-1-4 0,-7-1 1,8 1-4,-2-1-1,2 2 0,-2-5 0,1 2 1,0-2 0,0 4-3,7-4 0,-8 0-1,2-4 0,5 4 0,-6 0-2,0 0-1,7-2-1,-8 2 2,2 0 0,5-5 1,-6 2-2,6 3 5,-5-7 4,5 3 2,0 0 1,-5-3 2,4 3-1,8-3 0,-6 0-1,0-1-4,-1-3-3,1 5-2,-1-6-2,1 5-1,6 0 1,-7-1-1,1-4-1,0 5-1,-2 1 1,-4-6 0,5 8 0,0-5-1,1 1-1,-7-4 2,7 5-1,-8-3 1,8-2-4,0 1 2,-8-4 2,8 5-1,-7-5 0,6 3-1,-6-1 2,7 1 1,0 1 0,-8-4 0,8 5-1,-1-1 0,0-1 0,-5 5 0,5 0-2,-6 0 1,6-4 1,-5 7-1,-2-4 1,2 2-1,-2 2 1,8-3-1,-7 2 1,-1-2-3,2 0-1,-1 4 3,6-6 0,-6 3 1,7-2 0,-8 5-1,8-9 1,0 9-1,0-4 1,-2-4-2,2 3-1,0 1-2,-1-3 0,7 2-1,-6-3-2,6 3 0,0 1 0,0 0 1,0-4-1,0 7 1,0-3-2,0-1 0,0 1 1,0 3-1,0-3-1,0 4 0,0-5-2,6 4-1,-6-3 0,0 4 0,0-4-2,0 3 1,0-4 0,0 5-2,0-5 1,0 2 1,0-2-1,7-1 0,-7 3 0,0-2 2,0 2 0,0-3 3,0 2 1,0 0 0,0 0 3,0-1 3,0 1-1,0-1-2,0 2 3,0-2-3,6 1-3,-6-1-4,0 1-8,6-3-10,-6-2-7,8 2-6,-8 3-9,6-5-4,0 1 0,-6 0 2,6-1 7,1 2 8,-7 3 9,7-5 10,-7 5 5,0 0 5,6 0 6,-6-1 2,0 5 3,7-4 1,-7 3-1,0 1 1,0-1 0,0-4-1,0 5 0,6-1 0,-6 0 1,0 1 2,0 0 3,0-2 0,0 1 0,0 1 1,-6 3 0,6-5 0,-7 5 0,7 0-4,-6 0 0,6 0 3,-7 0 4,7 0 2,-7 5 3,7-5 0,-6 0 0,6 0 0,0 0 1,-6 0-4,6 0-5,0 0-3,0-5-3,0 5 0,0 0-2,0 0-2,0 0 0,0 0-1,6 0 0,-6 0-1,0 0 0,0 0 1,0 0-1,0 0 3,0 5-1,0-5 1,0 3 1,0 1-1,0 1 2,0 1 0,0-2 2,0 3 0,6-4 0,-6 6-1,7-6 1,0 1-1,-7 3-1,6-4 0,1 5 1,-1-1-2,-6 0 0,7-2 1,0 1 0,-1 2 0,0-1 1,0 3-1,2-2 0,-2 3 0,0-3 4,1 7 3,-1-4 3,1-1 1,0 5 0,-1-1 0,0-2 1,1 3 0,6-1-2,-7 1-5,8-5-1,-8 6-3,7-2 1,-7 1 0,1-1 0,6 1-1,-7 0 0,8-1 1,-8 1-1,7-1 1,-6 1 0,-1 4 0,7-5 2,-7 5 3,2-1 2,-2 4 0,0-4 1,1 3-2,0-2 1,-1 4 0,0-2-4,1-2-2,-1-1-1,1 0 0,0-3-1,-1-1 0,0 2 1,2-6-1,-2-2 1,0 3 1,7-7-2,-6 3 1,-1-4-1,7 1 0,-7-1-1,2 1 1,-2 0 0,0 0 0,8-1-1,-8 1 0,0 0 0,1-1 0,-1 0 1,1 1 0,-7 1-1,7-2-1,-1 0 1,0 5-1,1-5 1,0 1 0,-1 0 1,0 3 0,1-2-1,0-3 2,-1 5-2,1-3 1,-1 0 1,0 0-2,8 0 0,-8 0 0,0-2 0,1 3 0,6-3 0,-6 3 0,6 2-1,-6-7 0,5 8 1,-6-5-1,8 1 2,-8-1 1,7 1-1,-6-1 0,6 1 0,-1 1 2,-4-5-1,4 0 1,2 0-2,-8 0-1,7 0 0,0-5 1,0 1-1,1 1-1,-2-1-2,1 1 1,1-1-5,-2-3-4,2 3-6,-2-3-6,2 0-7,-1 0-6,-1 3-5,2-4-6,-8 4-4,7 0-1,0-3 1,-6 5 0,6-3 2,-7 2 3,7-5 3,-7 4-2,2 1 2,4-5 0,-5 2 1,6-3 3</inkml:trace>
  <inkml:trace contextRef="#ctx0" brushRef="#br0" timeOffset="18175.48">8738 13654 52,'6'-15'60,"0"5"2,-6-7 1,7 7-5,-7-5-7,7 4-9,-7 1-9,6-2-6,-6 2-6,0 3-6,6-5-5,-6 1-3,0 0-4,0-1-1,0 6 0,0-5-2,0-1 0,0 5 0,0-3 0,0 2-1,0-3 1,0 1 0,0 2-1,0 1-1,0-1 2,0 2 0,0 1 0,0-2 0,0 0 0,0-1 0,0 5-1,0-4 1,0 0-1,0 3 1,7-4 0,-7 1-3,0 3 2,7-4 0,-7 5 1,0-4 0,6 2 0,-6-1-2,0 2 2,0-3 1,0 3 0,7-4-1,-7 1 1,0 0 0,6 4 1,-6-5-2,0 1 0,6 0 1,-6 3-2,0-3-3,0 2-7,0 2-6,0-4-11,8 3-7,-8 1-13,0 0-13,0-2-15,0-2-17,6 2-18</inkml:trace>
  <inkml:trace contextRef="#ctx0" brushRef="#br0" timeOffset="19624.12">8861 13155 8,'0'0'74,"0"4"-9,0-4-10,0 3-9,0 1-7,0-4-1,0 4-3,0-4-3,0 4 0,0-2-1,-6 6 0,6-4-3,0 4-3,-7-1-3,7 0-2,-7 1-1,7 3 0,0-4 1,-6 4 0,6 0 0,-6-1 1,6 2-1,-6-1-1,6 0-3,-8-1-5,8 2-3,-6-2-1,6 2-2,0-5-1,-6 4-1,6-3 2,0 2-1,-7-3 2,7 5-2,0-5 1,-6 1-2,6 2 2,0-3-2,-7 1-1,0 3 0,7-4-2,0 5 1,-6-2-1,0-2 0,-1 3 0,0-1 0,1 2 0,0 3 0,-1-5 1,-6 1-1,6 0 0,-5 3 2,4-2 2,2-1 3,-6 0 2,4-4 3,2 4-1,0-3 0,-1 3 2,1-7-2,-1 3-3,0 0-3,7 0-2,-6-3-2,0 3-1,6-3 0,-6 3 0,-2-4 0,8 5 0,-6-1 0,0-3 2,6 3 0,-7-4 1,0 6-3,7-6 0,-6 4 0,-1-3 0,1 4 1,0-5 1,6 1 1,-7 4-2,0-6 2,7 2 1,-6 0 1,0 3 0,6-3 1,-7 0-1,0 0 0,1 3-1,-1-4 2,7 1-1,-6-1 1,-1 5-1,1-4-2,-1-1-1,7 5 1,-6-5 0,0 0-2,-2 6 0,2-6 0,0 4 1,-7-3-1,6-1-1,1 5 1,-1-4-1,1 4 1,-1-6 5,7 2 1,-7-1 0,1 2 4,0-5-1,-1 3 1,7-3-1,-7 4 0,1-4-3,0 4-3,6-4 0,-7 4-2,1-4-1,-1 3 1,0-3 3,7 4 2,-6-4 3,0 0 1,-2 0 0,2 0 0,0 0 2,0-4 0,-1 4-3,0 0-3,-6-3-2,7 3-1,-8-4-1,8 4 0,-7 0 1,6-4-3,-5 4 1,5 0-1,-6-4 2,0 4-2,-1-3 0,8 3 1,-6-5 0,5 2-3,-6-1 2,6-2 0,1 2 0,-8-4-1,8 1 1,-6-1 0,5-3 1,-6 4 4,6-4-1,-6 4 0,6-4 0,1 0 0,-6 0 0,4 0 1,-4 1-3,5-2 1,1 1-3,-8 0 1,8-1-2,0 6 0,-8-5 0,8-1 0,0 2 0,-1-5-1,-6 4 0,6 1 1,1-2 0,0-3 1,-8 5-1,8-5-1,0 0 0,-2 0 0,2 1 0,0-4-1,-1 3-1,1 0 1,-7-3-1,6 3 0,1 0-1,0 1 0,-2-1-1,2 1 0,0 3 1,-1-4-1,0 5 1,7-2-1,-6 1-1,-1 0-1,7 1 1,-6 1-1,6-1-1,-6 2 1,-1 1-3,0-5 2,1 2 1,0 3 0,-2-5 0,2 5 2,0-3 0,-1-2 0,-6 2 2,7-6 1,-7 6 1,7 0-1,-8-7-4,8 7 0,-8-5 1,8 4-5,-7 1 0,7-2-2,-8 5-2,8 0-1,-7-4 0,6 7-1,1-3-1,-7 3 5,6-2 2,1 1 0,-1 1 2,1 1 3,6-2 2,-6 3 2,6-2 1,0 1-1,-8 3-1,8-5-1,0 2 1,0-1-2,0 0 1,8 0 0,-8 2 0,0-3-1,0 5-1,0 0-2,0-3-2,0 3-1,0 3 3,0-3 0,0 5 0,0-3 0,0 6 2,0-1 4,0 5 2,0-5 0,0 5-1,6-2 0,-6 1 0,6 0 1,1 0-1,-1 0 0,1 0 0,6-1 0,-7 2 0,8-5 0,-8 3 0,7-2 0,-6 1-1,6 1 1,-1-3-1,-5 1 1,6 3 0,1-4-1,-8 4 0,7-4 1,0 5 0,-7-2 0,7 1 0,-7 4 0,8-5 1,-1 6 1,0-1 1,-7-5-2,7 5 0,1-1 3,-2 1-4,2 0 1,-1-4-1,0 3 0,0-3 0,7 0 0,-8 1 1,2-2-2,-2 0 2,8 2-1,-7 3 0,0-4 1,0 4 1,0-1-1,0-3-5,0 3 4,1 5 0,-2-4 0,1-1 0,0 5 0,-6-1 0,6-3 0,-6-1 3,5 1-2,2 0-1,-2 0 0,-5-5 2,6 5-1,0-7 0,-7 2 1,8-2 0,-2 3-1,2-4 0,-1 0 0,-1 0-1,2-3-1,-2 4 1,2-1-1,-1 0-1,0-4 1,-6 6-1,5-6 1,2 4 1,-8-3 0,0-1 6,8 5-4,-8-4-1,7 0 1,-7 0 1,1-2-2,6 2-2,-7-4 1,8 0-6,-8 0 4,7 0 1,-6 0-3,6-4-3,-1 4-2,2-2-8,-1-2-8,0 4-5,-7-4-5,7 0-7,1 0-3,-2 0-1,2 1 1,-2-1 9,1 0 7,-6-2 4,6 1 6,1 1 6,-2-2 4,1 2 6,0-3 1,0 3 1,1-4 0,-8 1 1,6 0 0,2 0 0,-1-1 0,0 1-1,0-1-1,0 2 0,0-2-3,-7-3 1,8 3-1,-1 2 1,-1-6 0,2 1 0,-2 0 2,-5 0 0,6 1 0,0-2 2,1 2 0,-8-1-4,6-4-3,-4 7-7,4-2-4,-5-2-8,-1 1-4,1 0-9,0 4-10,-1-4-10,-6 0-12,6 0-5</inkml:trace>
  <inkml:trace contextRef="#ctx0" brushRef="#br0" timeOffset="19801.32">8998 13397 7,'0'-8'86,"0"-2"-18,7 3-17,-7-5-15,0 5-11,6-3-5,-6 1-7,0 3-4,7-2 0,-7 0-4,0 1-1,6-1-2,-6 2-1,0 2-1,6 0 3,-6-3 1,0 3 0,0 0 1,0 2 0,0 2 0,0-5-1,0 5-1,0 0-1,0 0 1,-6 0-2,6 0 0,0 0 1,-6 0-1,6 0-1,0 0-2,-7 0-8,7 0-10,-6 0-15,6 0-18,-7 5-19,7-5-27</inkml:trace>
  <inkml:trace contextRef="#ctx0" brushRef="#br0" timeOffset="23626.41">23451 10195 252,'-7'-3'195,"7"3"-70,-7 0-53,1 0-28,0 0-12,6 0-4,-7 0 1,0 0 2,7 0 1,-6 0 0,6 0 1,-6 0 1,6 0-3,0 0-1,-7 0-6,7 0 1,-7 0 1,7 0 0,0 0-3,0 0-2,0 0-1,0 0-2,0 0-1,0 0-2,0 0-1,0 0 0,0 0 0,0 0-1,0 0-2,7-4-2,-7 4-2,0-4 0,7 4-1,-7-3-1,0 3-1,6-5 0,0 2 1,-6-1-1,7-4 0,6 2-2,-7 2 2,8-7-2,-1 3 2,-1 1-1,2 0 1,-2 0-1,8-4 2,-7 0 0,7-4-1,0 4-2,5-4 3,-5 1-2,6 3 1,-6-8-1,5 5-1,1-1 0,-6 1 3,7-1-2,-9 0 0,-4 1 0,6-1 1,-7 3-1,-1 3 3,-5-3 0,0 4 0,-1 1 1,0 0 0,-6 4 0,-6-5-1,0 4-2,-1 4 0,0-3-3,-12 3-1,6 0-3,-6 3 1,-1 1-2,0 0 2,1 0 1,5-1 0,2-3 1,-2 4 1,8-1 0,0-3 1,6 0-1,0 0-2,0 0 0,0 0-1,6 0 2,0-3-3,1-1 0,6 1 2,1-1 0,5 0 0,-6 0 1,6-3 1,-5 3 0,5 1-1,-6-4 0,0 2 0,0 5 0,0-3 0,0 3 0,0 0-1,-6 0-1,-1 3 0,1 2 0,-1-1 1,-6 2-2,0 5 1,0 1 0,-6-2 0,-1 1 0,1 0 0,-1 3 2,-6 2 0,6-1 0,-5-5-2,5 5-5,-6-4-8,7 0-10,-1 0-17,7 0-26,-6-4-32,6 0-45,0-2-58,0-3-91,6-2-74</inkml:trace>
  <inkml:trace contextRef="#ctx0" brushRef="#br0" timeOffset="23962.15">24043 9514 370,'-6'-8'358,"6"5"-129,-6-1-95,6 1-56,0 3-30,0-5-19,-7 5-10,7 5-9,0-5-4,0 7-4,0 0 0,0 1 1,0 2 1,0 1-3,0 4 0,0-5 0,0 7 2,0-4 0,0 3-2,0-2-1,0 1-1,0-1 1,7 1 1,-7 2 0,6-5 0,-6 2-1,6 1 1,1-4 0,-1 0 0,1 1-1,0-5 1,-1 3 0,0-2 2,2-1 1,4-3-3,-6 0 4,8-1-2,-1 0 2,-1-3-4,2-3 2,6 0-2,-8-1-1,8-3 2,-7-1-2,7 1 0,-1-4 0,1 0-3,0-1-6,-8 3-10,2-7-17,-2 1-31,1 0-39,1 1-52,-8-1-65,-6 1-108</inkml:trace>
  <inkml:trace contextRef="#ctx0" brushRef="#br0" timeOffset="24174.59">24031 9429 302,'0'0'293,"0"0"-83,0 0-69,0-3-48,6 0-33,-6 3-19,6-5-11,1-2-4,-1 3-4,1-3-1,6 0-2,-7 3-3,8-3 0,-2 0-3,2 0-1,-1-5-5,-1 5 0,2-1-3,6 1-2,-8 0-2,1-1-2,7 1-5,-6 3-11,-8 1-18,6 0-29,-5-2-39,6 1-57,-6 4-86,-1-3-107</inkml:trace>
  <inkml:trace contextRef="#ctx0" brushRef="#br0" timeOffset="24348.48">24017 9631 348,'0'0'318,"0"4"-106,0-4-77,0 0-49,7 0-31,0-4-19,-1 0-8,13-4-8,-5 1-6,6 1-5,-2-6-9,9 1-18,-1 1-28,0-2-46,0 1-70,7-4-117,-14 1-85</inkml:trace>
  <inkml:trace contextRef="#ctx0" brushRef="#br0" timeOffset="24585.08">24323 9532 453,'0'0'360,"-6"3"-130,6-3-100,0 0-57,0 4-33,0-4-20,0 5-10,0 1-5,6 2-3,-6-2-2,0 6 2,8-1-2,-8 4-1,0 0 1,6-1-1,-6 4-3,0-3 2,6 0 1,-6 3-1,0-4 3,7-2-1,-7 2 0,6-3 1,-6-3 3,7 3-1,0-4 1,-7-4 6,6 5 3,0-8 2,0 4 5,2-4-1,4-4 1,2 4 1,-1-4-1,6-3-7,0-4-13,1 4-18,0-5-37,5-1-74,2-3-148,-1 5-99,-6-8-56</inkml:trace>
  <inkml:trace contextRef="#ctx0" brushRef="#br0" timeOffset="34477.28">10015 12654 59,'0'3'237,"0"-3"-71,0 0-50,0 4-29,6-4-17,-6 0-7,0 0-4,0-4 1,0 4 1,0 0 0,0 0-4,0-3-5,0 3-4,0 0-7,0 0-7,0 0-8,0 0-13,0 0-16,0 0-27,0 0-36,0 0-60,6 0-112,-6 0-109,8-4-65</inkml:trace>
  <inkml:trace contextRef="#ctx0" brushRef="#br0" timeOffset="35301.69">24161 9888 10,'-6'6'352,"-8"2"-96,8 3-95,-1-3-65,1-2-39,-1 6-23,0-5-13,7 0-5,-6-3-4,6 4-5,0-1-2,0 0-3,6-4-5,-6 1-1,7 4-1,0-5-4,-1 1-7,1-1-10,5-3-17,-4 0-23,4 5-35,-6-5-55,2 0-94,4-5-83</inkml:trace>
  <inkml:trace contextRef="#ctx0" brushRef="#br0" timeOffset="38247.35">24396 10447 162,'0'0'180,"0"4"-26,0-4-25,0 0-19,0 0-19,0 5-11,0-5-13,0 0-11,0-5-10,0 1-12,0 1-6,0-1-1,-8 4-1,8-3 0,0-1-2,0 4 0,-6-3-2,6-1 3,0 0-3,-6 4-4,6-4-4,0 1 0,0-1-4,-6 4 1,6-3 0,0-2-5,-7 3-1,7-2 1,-7-4 1,7 5-2,0-5 1,0 4-1,0-3 0,0 0 0,0 0-5,0-1 1,0 1 2,0-1 2,0 2 1,0-2-2,0 1 0,0-1 0,0-3 5,-6 3-1,6 2-1,0-2-2,0-3-2,0 5 2,0-6-3,-7 1 3,7 0-3,0 4-1,-6-5 2,6-2-3,0 3 2,-6-1 0,6 2 1,0-5-2,-8 1-1,2 3 0,0-7-1,0 3 2,6 0-3,-8 0 2,2 1 1,0-1 1,-1-3 2,1 3 1,-1 1 1,0-1 2,1 4 0,0-4 1,0 1-1,-2-1 1,2 3-2,6-2 1,-6 3 0,-1-3-3,0 3-1,1 0-2,6-3 0,-7 2-2,1 1 1,0 0 0,6-3-1,-8 3 0,2-1 3,0 1 0,6-3 1,-6 3-1,-2-3 5,2 2-1,0-2 3,-1 2 1,-6-2 0,6-1 2,1 5 1,0-5-1,-8 3-5,8 3 1,0-3-3,-8 1-1,8 0-3,-1-1-2,1 5 1,0-3-1,-1 2-1,0-3 0,-5 1 1,12-2-1,-14 1-1,8 0 1,-1 4-2,1-4 3,-1 0 0,-6-1 1,1 5-2,4-3 1,-4 2-2,-1-3 0,0 3 1,0 2 0,-1-2 0,2 1 0,-8-1 1,7 1 0,0 4 1,-6-1 0,-1-4 0,7 5 0,-7-5-1,0 5 1,1-5-1,6 4 1,-6-3-1,-1 0 0,0 0-1,8 3 1,-8-7-1,7 3 1,-7 2 0,1-2-1,6 1-1,-7-1 2,7 6 3,-7-6-1,8 4-1,-8-3-1,1 3 0,5 0 1,-5 1 0,-1-1-2,8 1-2,-8-2-1,0 3 3,7-3-1,-6 1-1,0 1 2,5 3 1,-6-4 0,7 1 0,-6 3 1,0-4 2,5 0-1,1 4-1,-6-3-1,0 3-1,5 0 1,-6-4 0,1 4 0,-1 0 0,1 0 0,0 0 0,-1 4 0,1-4 1,-1 3-1,-6-3 0,-1 4 0,1-4 0,7 4 0,-7-4 0,-6 0 0,5 0 0,1 0-1,-6 0-1,-1-4 1,7 4 0,-7 0 1,1 0 1,6 0-1,-7 0 0,7 0 0,-6 0 0,5 0-1,1 0 0,1 4 0,-1-4 1,6 0 0,-6 0 1,7 3 0,-7-3-1,6 4 0,0-4 0,1 0 0,-1 3 1,0-3-2,1 4-1,-1 1 0,1-5 2,-1 2 0,0 3 0,2-2 0,-2 1-1,0-1 1,-6 1 1,7 0-1,-8 3 0,8-3-1,0-1-1,-8 4 1,8-3 0,0 0 1,-1 0 0,0 3 0,1-3-2,-1 2 2,0-1 0,-6-2-1,7 1 1,5 3 0,-5-3 0,0 0 0,6-1 0,-7 1-1,0-1 1,1 1 0,-1-1-1,8 1-1,-14 1-1,6-2 0,0 4 2,1-3 1,-1 4-2,1-5 1,-1 4 0,0-2 1,8-3 1,-8 2-1,7 0-1,0 0-1,0-1 2,-1 1-1,2 4-1,-1-6-1,-1 3 2,2-2 0,-2 4 1,2-3 0,-2 4 0,1-5-1,-6 1 0,6 3 1,0-4 1,0 1-2,6 1-1,-6-2 0,7 0 2,-7 1 0,7 0 0,-8-1-1,1 0 0,0 6 1,0-6 0,0 4 1,0-3-1,-7 4 0,8-5 0,-8 5 0,1-4 0,5-2 1,-5 3 0,6 2-2,-6-4 1,5 1 0,2 0 1,-8-4 0,7 4-1,6-4 0,-6 3 2,-1-3 0,2 4-2,-1-4 0,6 3 0,-6-3 0,1 4 0,-2-1 0,2 1-1,4 1 0,-4-2 0,5 0 1,-6 1-4,0 0 2,1 2 1,4-1 1,-4-1 0,-1-1-1,6 4 0,0-3 0,-5-1 4,5 1-2,0 0-1,1 0 0,0 4 0,-1-6 0,0 5 2,-6 1-2,7 0 0,0-1 0,-8 4 0,2-4 0,-2 4 0,8-3 0,-7-2 0,0 6 0,0-5 1,-1 0-1,8 5 1,-7-4 0,0 1 1,0-1 0,0 4-1,0-5 0,7 3 1,-8 2-1,1-1 1,0-5-1,7 6 1,-7-1 0,-1 0-2,8 0 0,-7-1 0,6 5 1,1-3-1,-7-2 0,7 2-1,-1-1 0,0 4 1,1-5-1,6 1 1,-6-3-1,-1 2-1,7 1-1,-7 0 3,1 1 1,6 2 1,-6-3-2,-1 0 0,7 0 0,-7 0 0,1 4 1,-1-4-2,1-1 1,0 2-1,6 3 1,-8-5 0,2 1 0,6-1 0,-6-2 0,0 4 0,6-5-1,-7 3 0,0-2 0,7 3 1,-6-4-1,6 1 1,-7-1-1,7 5 1,0-6 1,-6 5-1,6-3 1,0 3-1,-7-1 0,7 2 0,0-2 0,0-3 0,0 5-1,0-1 1,0 0-2,7-4 1,-7 4 1,0 0 0,6 1-1,-6-2 0,7-3 1,-7 5 0,6-2 1,1 1 0,-7 4-1,7-5-1,-7 2 1,0 3 0,6-4 0,-6 4 1,0-1-1,0-3-2,0 3 1,-6 1 3,6-1-2,0 6 0,0-6 0,-7 0 0,7 1 0,0 4 0,0-5 1,0 1-2,7 4 2,-7-5-1,0 1 0,0-1 1,6 1-1,-6-4 1,6 3-1,-6 1 0,0-1 0,6 5 0,-6-4 0,8-1 0,-8 1 2,6 0 0,-6-1 0,6 1-1,1-1 0,-1 1 1,1 4 1,0-5-3,-1 1 0,0-1 0,1 5 0,6-4 0,-7-1 0,8 5 0,-1-5 0,-7 1 0,7-1 0,0 2 0,1 1 0,-2-3 0,1 2-2,0-1 0,-6-1 0,5 1 1,2-1 1,-1-3-1,0 4 1,0 0 0,0-1 1,0 1 0,1-1 0,-2-2 1,1 3 0,7-1 0,-8-2 0,2 2-1,-1 1 1,6-1-1,-6 1-1,7 0 0,-7-1-2,6 1 0,-5-1 1,-1 1 0,-1 0 0,2-1-1,-2 1 1,-5-1 1,6-3-1,0 5 0,-7-7 1,8 3 0,-2-1 0,-4 0 1,4 1-1,1-6 0,1 5 0,-8 1 1,6-2-1,2 1 0,-1 0 1,0 0-1,0 0 1,1 1 0,4-1 0,-4 0-1,-1 3-1,7-3 1,-8 0-1,8-4 0,-7 4 1,0 0 0,6 0 0,-5 0 2,-2 0 0,2-4-2,5 4 0,-6 1 1,0 2-1,1-2-1,-2-2-1,1 5 2,0-4 0,0 3 0,1 1 0,-2 0 0,2-1 1,5 1 0,-6 0 0,0-1-1,1 1 0,-2-1 1,8-2 0,-7 3-1,7-5 0,-8 5 0,8-4 1,-1-3 0,1 3 0,0-4 0,-1 0 0,-6 1 2,6-1-2,1-4 1,0 2-1,-1-3-1,1 2 0,-8 4 0,8-8-1,0 3-1,-1 1 1,1 0 2,0-4-2,-1 6 2,1-1 0,6-5 0,-7 3 1,7-3 0,0 4-1,-6-4-2,6 0 1,1 0-6,5 0-1,-7 0 3,2 0 3,-1 0-1,0-4 1,0 4-1,0-3 1,1-2 5,-2 5-1,1-2-2,0-2-2,0 0 0,1 0 0,-1 1 1,6-1 1,1-4-1,-7 6 0,13-3 0,-7 2 0,1-4 0,-1 3 0,8-4 0,-7 0-1,-1 6 0,7-5-1,-7-2 0,1 2-1,6-4 3,-7 4-2,-6 0 0,7 0 1,1-1 1,-9 1 0,7-1 1,-6 2 1,1-2 5,-1 1-3,0 3 1,0-4-5,0-2 1,0 6-1,0-7 0,0 4-3,0-5-4,0 5 2,1-4 2,-1 0 2,-1-4 1,9 5 0,-9-1 1,1-4 4,7 1-3,-7-1-2,0 1-1,6-1 1,-5 3-1,5-7 1,1 5-2,-7-1-1,6 1 2,1-1 0,-1 1-1,-5-1 0,5 1-1,-6 2 1,7-2-3,-7 3 3,0-4-4,0 1 2,0-1 0,0 1-1,0 2 2,0-2-2,0-1 2,-6 1-1,6-2 2,-7 3 2,8-3-1,-7 2 0,-2-1-1,2 0 2,-1 1 3,-5-1-1,6 1-2,-8-2 0,1 2 0,1-1 1,-2 1 0,2-1-1,-8 5-1,0-6 1,1 2-1,6 3 1,-6-3 0,-1 2 0,-6-3 0,6 5 3,2-5 0,-2 3-2,-6-2 2,6 3 0,0-3-2,-6 3 1,8 0 2,-8 0-1,6-1-1,-6 2 2,0-2 0,6 1-1,-6-3 2,7 3-1,-7 0-1,6 0-2,-6-1 3,0-2-1,7 3 0,0-1-1,-7 3 0,0-6 4,6 3 1,-6 2 2,0-5 1,0 4 0,0 0 4,6-4 2,-6 4-1,0 1-2,0-5-2,0 4-3,0-3 0,-6-1-1,6 1-3,0-2-1,0 1-1,-6 0 1,6 1-2,-7-1 1,7-2-1,-7-2 1,7 5 0,-6-2-2,6-1 1,-7 2 0,7 0 1,-6-3 0,6 3-1,-6 1 0,6-5-1,0 5 0,0-1-1,0-4 0,0 4-2,0 1 1,0-4 1,0 4 0,0-1 0,0 1-1,0-5 2,0 7 2,0-3 1,0 1 1,-8 3-2,8-3-1,0 3 2,-6-4 1,6 0 0,-6 3-3,6-1 2,-6 1-1,-2-2 1,2 3-1,0-4-1,-1 1 0,-6-1-2,6 0-8,1 1-17,0-1-20,0 1-34,-2-5-62,2 4-124,0-3-115,-8 3-84</inkml:trace>
  <inkml:trace contextRef="#ctx0" brushRef="#br0" timeOffset="40888">10418 12114 99,'7'-7'92,"-7"0"-9,7 4-7,-7-1-6,0 0-8,0 0-3,0 1-5,0 3-8,-7 0-8,7 0-10,0 3-6,-7-3-7,1 4-3,6 0-6,-6 3-2,6-3 0,-7 4-2,7-6-1,-7 6 1,7-4 0,0-1-1,0 1 1,0 0-2,0-4 1,0 4 0,0-4 1,7 0-1,-7 0 0,7 0 2,-7 0 0,6 0 3,-6-4 4,0 4 3,6-4 3,-6 4 1,0-4 4,0 4 0,0-3 1,0 3 1,0 0 1,0-4-2,0 4-1,0 0-1,0 4 0,0-4-3,-6 0 0,6 3-4,0-3-3,0 4-2,0-4-2,-6 4-2,6-4-1,0 0-1,0 0 1,6 0 0,-6-4-1,0 4 1,0-4-1,0 1 2,6-1-1,-6-4 1,7 6-1,-7-6 1,7 1-1,-7 3 3,0-4 1,0 5 0,6-1 1,-6 1-1,0 3 0,0 0 2,0 0-1,0 0-1,-6 0-2,6 0-3,0 3 1,0 1-2,0-1 2,0-3-2,0 4 1,0 0-2,0 0-2,0-4 1,0 3 0,6-3 1,-6 0 1,7 0-1,-7-3 0,6-1 0,0 0 4,1 0-2,-7 1 3,7-4 2,-1 0-1,-6-1 2,6-4 5,-6 5 3,8 0 1,-8 0 1,0-1 0,0 5 1,0-5 5,0 5 3,-8-1 1,8 0-2,-6 4-1,6 0-2,-6 4 0,6-4-4,-7 7-5,0-3-5,1 3-6,-7 1-2,7 4 0,6-6-1,-7 2-1,0-1 0,7 1 0,-6-1-2,6-4 0,0 1 0,0-1-1,0 1 3,6 0-2,-6-4-4,7 0-9,0 0-8,-1 0-13,1-4-15,-1 4-18,0-4-28,1 4-31,0-3-33,-7 3-44,6-4-77,-6 1-81</inkml:trace>
  <inkml:trace contextRef="#ctx0" brushRef="#br0" timeOffset="57932.38">18147 10529 197,'0'0'171,"0"-5"-52,0 5-37,0 0-24,0-2-18,0 2-10,0-4-8,0 0-7,0 0-6,0 1 0,0-1-2,6 0-1,-6 4-2,0-4-3,0 4 1,0 0-1,-6-2 0,6 2-1,0 0 0,0 2 0,-7-2 0,0 0 1,7 4 0,-6-4-1,0 4 3,6-4 0,-7 0 1,1 4 1,6-4 3,-7 0 4,7 0 2,-7 3 6,1-3 0,6 0 2,0 0 0,-6-3 0,6 3 0,0 0-2,0 0-6,0-4 0,0 4-1,-8 0-1,8 0-1,0-4 1,0 4-2,0 0 0,-6 0 0,6-4-1,0 4-2,-6 0-3,6 0 0,0-2-1,-6 2-1,6 0 2,0 0-2,0-5 2,0 5-1,0 0 2,-7-3-2,7 3 1,0-4-2,7-1 0,-7-1 0,0 2-2,6 0-1,-6-2 0,6 1 0,-6-2-1,6 0 2,2 0-2,-2-1 1,0 1-2,1 0 2,0 0 1,-1-1 0,1 1 0,-1-1 0,0-3 0,8 4 0,-8-4 1,0 0 1,8 3-2,-8-3 0,1 4 1,6-4-1,-7 0 1,1 3 1,-1-2-2,8 3 0,-8-1 0,7 2 1,-7-2-1,1 0 0,6 1 2,-7 0-2,1 0 0,6-1-1,-7 5 1,8-8 0,-8 3 1,0 0-2,7 1 0,1-1 0,-2-2 1,2-1 1,-1 1-1,0-2-1,0-3 0,-1 5 2,2-1 0,6 3 0,-14-3 1,7 4-3,0-4 0,0 4 1,0 0 1,-6-1-3,5 0 1,-5 4 0,6-3-2,-6 4 1,-1-4 1,8 3 0,-8-4-1,0 5 2,7-4-2,-6 0 0,6-1 2,-7 1 0,8-1-3,-8 2 2,6-3 0,-4 3-1,-2-5 2,7 3-1,0-4-2,-6 6 2,5-5 2,-5 7-1,6-7-2,-7 4 1,8 3 1,-8-3-2,7-1 1,-7 1-1,8 3-1,-8-2-4,8-3 0,-2 3-2,-5-2-2,6 1-2,0-4 2,-1 4 0,2-4 1,-1 3 3,0-3 0,0 0 2,0 4 3,0-4 1,0 3 0,0-2 0,-6 2 1,6 1 0,0 0 1,-7 3-1,8-4 0,-8 5-1,0-1 0,7-3 0,-6 4-1,-1-5 2,1 4 0,6-4 0,-6 6 0,5-5 0,-5-1 0,6 0 1,0-3 1,-7 4-2,8-5 0,-2 2-2,2 0 2,-2-2 1,8 1 0,-7 0-1,1 0-1,-2 1 1,8-2 1,-7 1-1,0 0 0,6-1 0,-5 6-1,-2-5 0,2-1-1,5 2 0,-5-1 1,-2 3 0,8-2 1,-7-1-1,0 0 1,6-1-1,1 2 1,-7-2 0,7 1 0,-1-4 1,0 5-1,1-1 1,0 0-1,-1-1 1,1 2 2,-1-1-2,1 1 0,-7-2-1,6 1 0,1 4 0,-1-5 0,1 5-1,0-4 2,-1 4-2,1-4 0,0-1 1,6 6 0,-7-5-1,1-1 5,-1 2-1,7-1-5,-6 0 3,0 0 1,-2 0-1,2 0 1,0 3-1,-1-3-3,1 1 0,6 2 1,-7-3-1,1 3 1,0-2 0,5-1 1,1 0 1,1 0 0,-1 0 1,6 0 3,-5-4-1,5 5 3,-6-6 3,7 5-1,-1 1 1,-6-5-1,7 4 2,-1 0-1,-5 0-3,5 0 0,-6 1-3,7-2-1,-7 1-1,7 3 0,-7 1-2,0-1 0,-1 2 0,9-2 0,-9 1-1,7-1 1,-5-2-1,-1 3 0,6-1 1,-5 1 1,-1-4 0,0 4 0,6-4 1,-5 3 0,-1-3 1,-1 4 0,1-4 0,0 3 0,1-3 0,-7 5 0,6-6-1,-1 1-1,-5 4 1,6 0 0,-6 0 0,-1-2 1,1 3-1,-1-5 0,1 3 2,0 4 0,-2-3-1,2 0-1,0 0-1,-1-1 1,1 5 3,0-4 3,-1 0-2,1-1-1,6 0 3,-7 1-1,1 0 1,0 0-1,-1-1-4,1 4-2,-1-3-1,0 3 2,-5 1-2,5 0 1,-6-2-1,6 5 0,-5-3 1,-1-1 0,6 0 1,-6 4-2,7-3-1,-7-1 0,6 1 0,-5 3 0,5-4 0,1 4 0,-1-4 0,1 4 0,0-4 3,-2 4 0,2-3 2,7 3-1,-1-4 1,-7 1 1,7 3 0,-6-5 1,6 5-3,-7-2-1,7 2 1,-6-4-1,0 4-1,-1 0 0,1 0 0,-8 0-1,8 4 0,0-4 1,-1 0-1,1 2 0,-1-2 1,7 5-1,-6-5 2,0 3-1,-1-3 1,7 0-1,-6 0-2,6 4 1,-7-4-2,1 0 1,0 3 1,-1 1 0,1-4-1,0 4 1,-2 3 0,2-3 1,-1 3 1,1-3-2,0 4-1,-1-2 1,-5 2 1,4-1-1,2 1 1,0-1 0,-1-4 0,1 4 0,0-3 1,-1 4-2,1-5 0,0 2 0,-8-3 1,8 3-1,-1-3 1,-5 3 0,5-2-2,0 1-1,-6 0 0,1 0 1,6 3 1,-8-4 0,8 1-2,-7-1 0,7 1 2,-8 4-1,8-8 6,-7 7-4,7-3-1,-1-1 0,0-3 2,1 3 0,-7 2 2,7-1 1,-1 3-7,1-4 1,0 4 3,-2 1-2,2-1-1,0 5 0,-1-6-3,1 5 1,0 1 2,-1-2 0,1 2-1,0-1 0,-1 0 2,1-1 0,-2 1 0,2 1 0,-6-5 0,5 3 0,1 2 1,-1-5 0,1 1-1,-1 2 0,-6-3 0,7 1 0,-1 0-1,1-2 1,0 3 0,-1-3 0,0 2 1,1-1-1,-1 1-1,1-5 1,0 4 1,5 0-1,1 1 0,-6-1 0,7-3 0,-1 4 0,0-2 0,7-2 1,-7 3 1,-1 1 0,7 0 0,-5-2-2,5 6 1,-6-1 0,7-4 2,-7 8-1,0-5-1,0 2 0,1 3 0,-1-5 0,-7 5-3,7-1 0,-6 1 0,6 0 0,-1 0 0,-5-1 1,6 1 1,-6-1 0,6 1 1,0 0 2,0-1 0,6-3-1,-5 5 4,5-6 1,1 1 1,-1 0 0,8 1 1,-8 2-1,7-3-1,-6 0 0,6 3-3,0-3-1,0 3-2,0-2-1,-6 2 0,6-2 0,0 2 0,0 1-1,0-5-1,1 5 0,-8-3 2,7 2 0,-7-2 1,1 2 2,7-3-1,-8 1 0,1 2 1,-7-3 1,6 0-2,1 3-1,-7-3-1,7 0-1,-8-4 0,8 4 2,-7 0 0,6-3-3,-6 4 2,1-6 0,-1 5 1,0-3 1,0-2-1,0 1-1,0 1 0,-7 4 1,1-5-1,-1 0 0,1 0 0,0 1 0,-7-1-1,7 3 0,-8 2 1,8-5 0,-7 4 0,7-3 0,-8 2 1,2 1-1,-2-3 0,8 3 5,-7 0 1,0-4 2,6 4 2,1 0 0,-7 1 0,7-6 2,0 9 0,6-4-3,-7 0-3,1 0-2,6 1 1,-7-3-3,1 3 1,6-1-1,-6 0 0,-1 1-2,1-6 2,-8 5-1,8-3 0,-7 3 0,0-1-1,-6-2 0,5 3 1,-4-3 2,-2-2-1,0 2-2,0 0 0,1-1-1,-7 3 0,0-2 1,0-1 0,0 1-4,0-1-6,-7-3-14,1 3-22,0-3-32,0-1-54,-8 4-93,8-7-117,-14 8-74</inkml:trace>
  <inkml:trace contextRef="#ctx0" brushRef="#br0" timeOffset="60564.77">17899 10737 94,'0'0'107,"7"-4"-39,-7 4-26,0-3-17,6 0-12,-6 3-6,6-4-4,2 4-1,-8 0-2,0 0-1,0 0-1,6 4 0,-6-4-1,0 0 0,6 3 3,-6 0-1,0-3 1,0 4 0,6 3 3,-6-2 5,0-2 5,7 5 4,-7-1 1,0 0 3,7 0 1,-7 1 1,6-1 0,1 0-4,-7 4-3,6-3-2,0 3-1,2-5-2,-2 6-1,0-5-2,8 4 3,-8 0-1,0 0 0,7-3 3,1 7-1,-8-5 2,6 1-1,2 0 1,-1 0-1,-6 0 1,6 0 0,-1 0-1,2 4 0,-2-5-1,-5 2-1,6 3-2,0-1 0,0 1-3,0-1-2,1 1-2,-2 0-1,1-1 0,0 1-1,0-1 0,1 1 1,5 0 0,-6-1 1,0 1-1,0-3 0,6 2 1,-5-3 2,-1-4 2,0 4-1,6 1 2,-5-6 1,5 5 1,-6-3 0,0-2 0,7 2 0,-8-1-1,8 1-1,-7 4 0,0-5 0,6 0-4,-5 4 1,5-4 0,-6 4-1,7 1-1,-1-6-5,-5 5 2,5-3 0,1 4 2,-8-6-1,8 5 1,-7-3 0,7 3 0,-1-4 6,-6 4-4,1-4 0,5 4-3,-6-4 1,0 4 0,-1-3 0,2 3 0,-1-4 0,-6 0 0,6 4 0,-1-3 1,2 0 0,-8-2-1,7 5 0,-6-3 0,6-1 1,0-1 1,-7 3 2,7-2 1,1 0 2,-2 1 2,1-5 0,0 5 2,0-4 0,7-1 0,-7 4-2,6-3-4,1-1-2,-7 1 0,7 4-2,-1-5-2,1 4 0,0 0-1,-2 1-1,2-1 0,0 1 1,-1 3 1,1 0-1,0-4 0,-1 4 1,1 1 0,0-2 0,-1-3 1,-6 5 0,6-2 0,1 1 1,-7 0 0,7 0 0,-1 0-1,-6 0 0,7 1 1,-1-2-1,-6 5 1,6-4-2,1 0 1,-7 0 0,7 0 0,0 0 1,-1-1-2,0 2 0,8-1 0,-7-4 3,-2 4-1,2-4 3,7 5 0,-8-5 1,7 4 1,-6-4 0,-1 4-2,7 0-3,-6 1 1,0-2-1,-2 1-2,2-1 0,-7 2 0,7 3 1,0-5 1,-8 1 1,8 1-1,-7 3-1,7-5-1,-8 5 1,8-4-1,-7-1-1,7 2-2,0-1 1,-8 0 2,8 1 0,-1-5 0,-5 3-2,5-2 2,1-1 0,-1-3 0,0 4-1,1-2-2,0-2 1,-1 3 1,1-3 1,0 4-1,-1-1 1,1 0 0,-1 0 1,0 4 1,1 0 1,-7 4-1,7-4 1,-8 0-2,8 1 0,-7-2 1,7-3-1,-8 5-1,8-2 0,-7-3 0,1 1-1,4-1 1,-4 0-2,6 0-5,-7-3 3,7 1 3,-8 1-1,2-2 0,-2 0 2,1-1 3,1 1-1,4 0 4,-4 0-3,-1-1-2,0 2-1,0-3 1,0 5-1,0-3-2,0 0 2,0 4-1,0-4 0,0-2 1,6 3 1,-5-3-2,-1 3 1,0-2 0,6 1 0,-5 0 1,-2-4-1,2 4-1,5-1 0,-6 1 1,0-1 0,1-3 0,-2 4 0,1-1 0,0 1 0,0 0 1,1 0-1,-8-1 0,7-3 1,0 4 0,0 0-1,-7-1 0,14-3 0,-14 3-1,8-3 3,5 5 1,-6-5-1,0 0 1,1 4 3,4-4 0,-4 0 1,5 0 0,-5 3-3,4-3 3,-4 0-3,5 3-1,1-3-3,0 4 0,-1 0 0,1-4 1,-1 3 2,0-3-1,1 4 3,0-4 0,-1 0 2,1 0 0,0 0-1,5 0 0,-5 0 1,0 0-3,-1 0-2,-6-4 0,6 4 1,1 0-2,0-3 2,-1 3 1,1-4 0,6 0 0,-6 4 2,-1-3-1,7 3-1,-6-3 2,-1 3-2,7-4 0,-6 4-2,-1-5 1,1 5-1,0-3 0,-1 3 0,1-3-1,0 3 1,-2-4-1,2 4 0,0-4 1,-1 4-1,1-3 0,0-1 0,-1 0 1,7 4 0,-6-7 0,6 3 0,-7 1 1,7-4 0,-6 3 0,6-4 0,-7 5-1,7-4 1,-6 2 0,7-1 0,-9 2-1,9-4 0,-7 4-1,-2 1 1,2-1-2,7 2 1,-7-3 0,-2 2 0,2-5 0,-1 8 0,7-4 0,-6 1-2,0-1 1,5 4 0,-5-4-1,0 1 1,-1 0 0,7-2 0,-6 1 1,-1 1 3,1-4 0,6 3 1,-6 1-1,5-5 0,-5 1 2,6 0 2,-6 0 0,7-5-1,-8 5 3,7-1 0,-6-2 0,6 3 0,-7-1-3,7-3 0,0 3-2,0-3 1,1 4-3,-9-4 2,9 4-1,5-5 1,-6 2 1,1 3-3,5-5 1,-6 4-2,0-1-1,1 1 1,5-3 1,-7 3-3,2-3 1,-1 1 1,0-1 0,0 3 0,0-2 2,1-2-1,-2 1-2,1 0 2,0 1 0,-6 2 0,6-4 1,-7 5-2,7-4-2,-6 1 3,7 2-1,-9-3 2,2 1-4,7 2 2,-7-3 0,-2 1 1,9-2 1,-1 1 2,0-3 2,0 3 3,-1-5 6,9 2 3,-9-1 2,8 1 2,-7-4 0,6 3-3,-5 0-2,5 1-3,-6-1-7,0 0-4,7 0-1,-7 1-2,0 2-2,1-2 0,-1 3-2,-1-3 1,1 3 0,0 0 0,1 0 0,5 0 1,-6-4 0,1 4 0,-1-4 0,-1 4 0,1-4 0,7 1-1,-7 3 0,0-4 0,0 1-2,1-1 1,5 1 1,-6 3 1,-7-4 0,7 3 0,1-2 0,-1-1 0,0 1 1,0-1 0,0 4-1,0-3 1,0-4-1,0 3 0,0 1-1,0-2 1,1 3 1,-1-3 0,-7 1-1,7-3-2,-6 4 3,6-1 0,-7 1-1,7-6 0,-6 5-1,-1-2 0,1-2 2,6 5 1,-6-4-2,-1 0 0,1 3 2,-8-5-1,8 6 0,-7-3 0,7 1 0,-8 2-2,2 3 1,-1-4-1,0 1-1,0 2 0,0-2 0,0 3 0,0-1 0,0 3 2,0-3 0,0 1 0,0 0 0,1 0-1,-2 0 1,1 4-1,0-5 0,0 2 1,1 3 0,-2-5 1,2 5 0,-2 0 0,-5-4-1,6 4 1,0-5-1,0 5 0,6-4 1,-5 4-5,-1-4 2,-1-1 5,2 6-2,-2-5 0,2 3-1,-8 1 0,7-4-1,1 4 4,-2-1-2,-6 1-5,8 0 2,-8 4 2,7-5 0,1 1-1,-8-1 0,7 4 0,-6-3 1,5 4 0,-5-6 0,6 6-2,-6-4 2,-1 3 0,7 1 2,-6-1-1,-1 0-1,-6 0 0,6 4-1,-6-3-5,0 3-8,0-4-5,0 4-11,-6 0-11,0 4-13,-1-4-19,-6 0-29,7 0-33,-14 0-43,7-4-84,0 1-104,-6-1-52</inkml:trace>
  <inkml:trace contextRef="#ctx0" brushRef="#br0" timeOffset="61084.1">26441 9847 31,'0'4'206,"0"-4"-45,0 3-37,-6-3-32,6 4-20,0-4-15,0 0-13,0 0-7,0 3-9,0-3-8,0 4-4,6 0 0,-6 0-1,0 4 1,0-1 1,7-1 0,-7 2 2,6 3 7,1 0-2,0 1-2,5 2-2,2 1-1,-2-1-1,2 4-3,-1-4-2,6 6-8,-6-3 2,7 2 0,-1 0-2,7-2 0,-6 2-3,0-1 5,-1 1-2,7-5 0,-6 5-1,-1-1 2,7 0-1,-6-3 1,0-1 0,5 5-1,-11-5 2,5 1 0,0-1 0,-5-3-1,-1 4 0,-1-5 1,2 2-1,-8-1 0,7 0-2,-6 1-1,6-2-1,-7-3 0,0 5 0,-6-5-2,8 0 1,-2 0 1,-6 1-1,0-1 0,6 1-1,-6-6-3,0 7-9,0-6-15,0 4-19,0-3-22,0 0-21,0-4-30,0 4-40,0-4-45,0 0-57</inkml:trace>
  <inkml:trace contextRef="#ctx0" brushRef="#br0" timeOffset="61381.49">26741 10643 27,'-6'7'195,"6"-4"-40,0 4-36,-6-3-30,6 0-19,0 3-18,-8 0-14,8-3-11,-6 3-8,6-3-8,-6 3-3,6-3-4,-7 3-2,0-4-1,7 2 0,-6-1-2,6-1-2,-6 0-4,6 1-7,-7 0-10,1-1-17,-1-3-23,0 5-30,1-5-35,-8 3-49,2-3-67</inkml:trace>
  <inkml:trace contextRef="#ctx0" brushRef="#br0" timeOffset="61590.08">26454 10800 41,'0'-4'70,"0"1"-31,7 3-18,-7-4-10,0 0-4,7 4-8,-7-4-6,0 4-7,0 0-9,0 0-9,0 0-13,0 0-10</inkml:trace>
  <inkml:trace contextRef="#ctx0" brushRef="#br0" timeOffset="61850.78">26376 10807 73,'0'0'89,"0"0"-19,0-4-15,-6 4-11,6 0-4,0-3-3,0-1-3,0 4 0,0-3-4,0 3-3,0-4-3,0 4-2,0-4-6,0 4-2,6-4-5,-6 4-1,0-3-2,0 3-2,0 0-2,7-4-1,-7 4-1,0-4 0,6 1 5,1 3 1,-7-3 1,7-1 1,-1 0 2,0 0 1,0-4 1,2 5 0,4-5-4,-5 2-1,6 2-2,0-4 0,0 1-2,0 0-5,7-5-11,-7 5-16,-1 0-27,2 0-42,-2-4-71,2 4-111</inkml:trace>
  <inkml:trace contextRef="#ctx0" brushRef="#br0" timeOffset="113081.94">11695 11507 282,'-6'7'257,"-6"0"-97,4 1-65,2 3-34,0-4-20,6 1-9,-7-1-6,1-4-6,6 1-4,0 3-5,0-3-2,0-4-4,0 4-2,0-1 1,0-3-1,0 0 2,6 0 1,-6 0 0,7 0 0,-1 0 1,0-3 1,-6-1-1,8 0 0,-2 0 0,-6 1 3,6-1 3,-6 1 5,6 3 5,-6-4 6,0 1 5,0 3-1,0-4 0,0 4-2,-6 0-3,6 0-5,-6 4-6,0-1-7,-2 1-3,2-1-2,0 1-3,-1-1 2,1 5-3,6-4-2,-7-1 2,7-3 1,0 5-2,0-3 1,7-2 1,-7 4-2,6-4 1,7-4 3,-7 2-1,8-3 0,-2-2 1,2-1-1,-1-2-1,7-1 3,-8 0-3,2 0-1,-2 0 1,-5 3-1,6-2 0,-6-1 1,-1 2 0,0 2 0,-6-3 1,7 6 1,-7 0 2,0 0 0,0 1-1,0-1 0,-7 4 2,1 4-2,0-1-2,6-3 1,-7 8-2,1 0-3,-1-2 1,0 1 1,1-2-1,0 2 2,6 1 0,-8-5-1,8 1-1,0-1 2,0-3-1,0 4-1,0-4-1,0 0 1,0 4 0,0-4 0,0 0 0,0 0 1,8-4 0,-8 4-6,6 0-15,-6 0-29,6-4-53,-6 4-96,7 0-125,-7 0-84</inkml:trace>
  <inkml:trace contextRef="#ctx0" brushRef="#br0" timeOffset="116670.14">16667 10324 144,'0'-5'206,"0"5"-50,0 0-39,0 0-33,0 0-22,0 0-19,-6 0-15,6 0-9,-6 0-10,-2 5-4,2-5-3,6 2-2,-6 2-1,0 1 0,-1-2 1,0 1-1,7-1 2,-6 1-1,6 0 0,-7-2-1,7-2 0,0 5 0,0-5-1,0 4 2,-6-4-1,6 0 0,0 0 2,0 3 0,0-3-1,0 0 1,0 0-1,-6 5 0,6-5 1,0 0 4,-8 2-4,8-2 1,-6 4 2,6-4 3,-6 0 4,6 4 2,0-4 4,0 0-2,0 0 4,0 0 0,0 0 1,0 0-5,0 0-3,0 0-2,0-4-4,6 4-2,-6-4-2,6 2 0,2-3 0,-2 2-1,0-6 0,1 7-1,-1-6 1,1 1-1,0 4 1,-1-6 0,0 7-1,0-6 0,2 4 0,-2-3 1,0-1-1,7 1 2,-6 4-2,0-8 0,-1 3 0,7 1 0,-6-1 0,5 1-1,2-4 0,-1 4 1,-1-4 0,2 4 0,-2-5 0,-4 6 0,4-5 1,1 3 0,0-4 0,0 6-1,1-5 0,-2 3 1,2-3 0,5 1-1,-6-2 0,0 5-1,7-3 0,-7-2 1,6 1-1,-6 0 1,7-1 0,-7 3 0,6-3 0,-6-3 0,7 5 0,0-5 1,-1 4 0,1-4 0,0 4 0,-2-4-1,2 5-2,0-5 2,-1 3-2,1-2 2,6-1-1,-7 1 0,1-1 0,6 4 1,-7-4 2,7 1-1,-6-1 0,0 1-1,-1-1 0,1 4 0,0-3 0,-1-1 0,1 4-1,-1-4 1,1 4-2,-1-4 0,0 5 2,1-1 0,0 0 0,-1-3 0,1 2 0,0 1 0,-1 0 1,1-4 0,6 4 0,-7-4 0,1 5-1,6-5 0,-6 1-1,-1 3 1,7 0 0,-6-1 0,-1-2 0,1 3-1,0 0 1,-2-1 0,2 2-1,-7-1 0,7 0 0,-8-1 1,8 6 0,-6-2 1,-1-3 0,-1 5-1,8-2 2,-7 1-4,7-5 0,-7 5 1,6-1 0,1-3 1,-1 4 0,1 0 0,0-4-1,6 4 3,-7-4 0,1 3-2,0-3 0,5 0-1,-5 4 0,6-4 0,-6 0 1,-1 3 0,7-3 0,-6 4 0,-1-4 1,1 4-1,0-5-1,-2 6 1,9-5-1,-14 3 1,6 2 0,1-2-1,-1-3-1,1 3 2,0 1 1,-1-3 0,1 2 0,-1-3-1,0 1 0,8-2 1,-8 5-1,0-8 0,8 3 0,-7 2 1,6-5-1,0 4-1,-7-3-1,7 3 1,0-3 2,0 2-1,1-3-1,-1 4-1,-1 1 0,1-2 1,0-3 1,1 8-1,-1-3-2,0-2 1,0 1 0,-1 1 1,2 2 1,5-3 1,-6 0-2,7-1 1,-7 2-1,7-1 0,-7 0 1,6-3-1,-5 2 1,5 1-1,-6 1 1,0-5 0,1 4 1,-1 3 0,-1-2 1,1-2-1,0 1 1,-6 5-2,7-6 1,-8 5-1,7-4 0,-6 4 2,6-4 0,-7 3 0,7-3 2,-6 5-1,6-6 1,-7 5 2,7-4-1,0 3 2,-6-2 0,6-2 0,-7 1-2,8 4 2,-1-4 1,-6 0-2,-1 0-1,7 4-2,-6-4-1,-1 3 0,1-2 1,-1 2 0,0 1-2,1-5 2,0 6-1,-1-2 1,1-3-1,6 5 0,0-6 1,-7 4-1,7-3 0,7 0 2,-7 4-3,0-4-2,7 0 1,-7 0 1,7 3 0,-1-2-1,1-1-1,-1 1-2,1-2 2,5 1 1,2 0-1,-7-4 1,-1 4-2,7 0 2,-6 0 0,-1 3 0,1-2 0,-1-1 0,2 1 0,-2 2 1,1-3 1,-7 3-1,6-2-1,1 3-1,-1-5-1,1 1 1,-1 4 1,1-1 0,-7-2 0,7 2 0,-1 1 1,1-1 5,-1-2 1,1 2 0,5 1 0,-4-4 0,5 6 1,0-4 1,-1 1-1,2 4-3,-1-4-1,0 1 0,1 0-1,-2 3-2,7-3-1,-5 0 0,5-1 0,-6 1 1,7-1-1,-1 2 2,2-2-1,-2 1-1,-6-1 0,7 1 0,-7 0 0,0 0 0,0-1 1,-7 5-2,7-2 0,-5-1 0,-2 3 1,1-1 1,-1 4-1,-5-5 0,11 2 0,-5-1 0,-1 0 2,7 1-1,-6-1 0,6-3 0,0 3 2,6 1 0,-5-5 3,-1 1 1,7 0-1,-1-1 2,1 4 0,-1-3 0,2 4 0,-2-1-3,-7-3-2,9 3-1,-2 0 0,-6 1-1,7-1 0,-8 1-1,2-1 0,-7 4 1,6-3 0,-7 3-1,7 0-1,-6-4-2,0 4 2,-1 0 0,1 0 1,-1 0-1,1 0 1,-1 0 0,-5 0 0,5 0 0,1 4 1,-7-4-1,6 0 1,1 3 0,-1-3 0,1 4 0,-7-1 1,7 1 0,-1-1-1,1 1-1,-7 0 0,6 3 1,1-3 0,-1-1 0,1 1-1,-1-1 1,2 1-1,-9 0 1,15 0-1,-14-1 0,7 5-1,-1-5 0,1 5 0,-7-5 0,6 1 1,-6 3-1,7 0 0,-8-3-1,9 3 2,-2 2 0,-7-6 1,9 3 1,-2 2-2,-6 0 0,7-1 0,-8 0 2,8 0-1,0 5-1,-7-5-1,6 0-1,-6 4 2,0-4-1,7 1 0,-7 3-1,0 1 0,7-6 2,-7 5 0,0 1 0,1-3 0,-1 3 1,6-1 1,-7 1 0,2 2-1,-1-3 0,6 0 0,-5 3-1,-1 1-1,0-3 1,6-3-1,-5 7 1,-1-5-1,6 3 0,-5-3 0,5 1 0,1 2 1,-1-3 0,1 3 1,5-3 1,-5 4-1,-1-3 0,8 3 4,-7-5 1,6 5 1,-7-4-1,7 0 0,-7 3 0,1 1 0,7-4 0,-8 3-4,-6-2 0,7 2 0,-1 1-1,-5 0-1,-1-1-2,6-3 1,-6 4 0,0-1 0,6 1 1,-6 0-2,1-1 2,5-3 0,-6 3 1,1 2 0,-1-2 1,6 5 0,-5-5-1,-1 5 1,-1-5-1,7 4 0,-5 1 1,-1-2-2,6 3 0,-5-3 0,5 2 1,1 3-1,-7 0 2,6-1 0,7 2 0,-5 0-1,4 2 0,-5-4 0,6 6-1,0-2 0,0-2 0,0 2 4,0 0-2,7 0 4,-7 2 1,0-6 0,0 6 0,0-2 1,0 0 1,7 0 0,-7 2 0,0-1 0,1 3 1,-8-4-1,7 4 0,0 0 2,1 2-2,-2-2-2,-5 0 2,6 3-1,-7-3-1,8 5 1,-1-1-3,-7 1-1,7-2 1,7 2-1,-7-2 0,0 5-3,7-5-1,6 5 1,-7-4 1,8 4-2,6-1 0,-8 0 0,8 5-1,-1-4 0,1-1 0,-6 0-2,-1 2 0,-7-5 3,7 0 0,-13-4-1,7 1 1,-7-1 0,-6-4 0,-1 0 2,-6-2-1,7 2-1,-13-2 3,6-2-3,-1-2-10,-5-1-10,-7 4-23,7-8-35,-7 5-64,0-4-124,-13-1-111,0 1-64</inkml:trace>
  <inkml:trace contextRef="#ctx0" brushRef="#br0" timeOffset="119637.53">16556 10693 53,'0'11'106,"0"0"-27,0-3-14,0 2 2,0 1-1,0 1-4,8-1-8,-8 0-6,0-4-2,0 4 3,0-4-3,0 4-10,6-3-7,-6-1-4,0 0-6,6 0 1,-6 1-1,0 3-5,6-4-4,-6 1-3,8 0 0,-8-2-1,6 2 3,0-1-2,-6 4-1,7-4 0,-1 0 1,1 1 1,-7-1-1,7 1 0,-1-2 1,0 2 2,0-1 1,2 1 2,-2-1 1,0 0 0,1 1 2,-1-1 0,1 0-2,0 1 0,-1 0 0,7-1-4,-6 0-3,-1 0-2,7 4 1,-6-5-1,-1 2-3,7 4 0,-7-5-1,8 3 1,-8-2 0,8 3 1,-2 0-3,-5-4 1,6 4 0,0 0 0,-1 0-1,-4 1 1,4-2-1,2-2 0,-2 3 2,1-1 1,-6 2 2,6-1 0,1-4 1,-2 4 1,1 1 0,0-2-1,0 1 0,-7-1-3,8 2-2,-1-1 0,0 1 0,0-2 0,0 1 0,-6 4 0,5-4-1,2-1 0,-2 2 0,-5 3 1,6-5-1,0 1 0,-7 5-1,8-7 1,-8 3 1,0-1 1,8 4-2,-1-4 0,-7 0 0,8 0 0,-8 0 0,6-1 0,2 2 0,-8-2 2,7 1 1,-6 1 0,6-5 0,0 4-2,-6 0 1,5-4-2,2 4 0,-8-3 0,7 2-2,0 1 1,-6 1 0,5-2 0,-4 1 1,4 0 1,-5 0 0,6 4-1,-6-4 2,5 0 0,-6 4-1,8-4 0,-8 0-1,8 0-2,-8-1 2,1-2 0,5 3 0,2-4 2,-2 4 0,-5-4 3,6 1 3,0 0 1,0-2 0,6-2 0,-11 4-1,11-5-2,-6 1 1,-7 3-3,7-3-3,1 4-1,-2-1 0,2 0 0,-8 0 0,7 4 1,-7-3-1,8 2 1,-8 1 0,0 0-1,2-3 0,-2 4 0,6-3 0,-5-1 0,0 4 0,6-5 0,-7 3 0,8-2 1,-2 3 0,-6-3 0,8 2 0,-1-3 0,0 1 0,0-2-1,1 2 0,-2 1 0,1-7 1,-6 6 0,12-5 1,-5 4 0,-2-2-1,2-1 0,-2 3-2,-5-5 2,13 3-1,-14-2 0,14 1-1,-8 0 0,2 0 1,-1-1 2,6 1 0,-6-1-2,7 2 0,-1-3-1,1 6 2,6-4-1,-7 3-1,7 1 0,-6-6 2,6 6 1,0 0 0,1-1-1,-8 0 0,7 0-1,0 4 0,-6-3 0,-1-1 0,7 5 0,-6-5 0,-1 3 0,7-2 1,-6 3 1,6-3 1,-7 2-2,1 1 1,6 0-1,0-4 3,-7 4-1,7 0 1,1 0 1,-1 1-3,0-4 0,0 2 2,-1 1-1,2-1 0,5-2-1,-6 3 0,7-3-1,-7 2 2,7 1 0,-7-3 0,0 3-2,6-4 0,-5 4 1,5-4-1,-6 0 2,1 5-2,5-4-1,-6-1 0,-1 0 0,9 0 0,-9 4 1,1-4 1,7 0-2,-7 5-1,0-5 1,1 0-1,-1 5 1,-7-6 0,7 5 0,0-3 0,-6-1 0,6 4 0,-7-4 1,1 1 0,6 0-1,-7-1 2,7 0 1,-6-4 3,6 1 1,-7 0 0,1 0-1,6-1 1,-6 1 0,6 0-1,-7-4-3,1 3 0,-1 0-1,7-3-2,-6 5 1,0-1-1,-1-1 0,7 0 0,-6 1 0,-1 0-2,7-1 1,-6 1 3,6 0-2,-7 0 0,1 3 1,0-4-2,-1 1 0,1-1 1,0 5 0,-1-4 0,1-1 0,0 2 0,-1-2 1,0 1 0,0-2 0,1 2 1,0 0-1,6 0-1,-7 0 0,1 0 2,-7 3-2,7-3 0,0-1 1,-2 4-2,-4-2 0,5 1 1,-5 2-1,4-1 0,-4-3 1,-1 3 0,7 0-1,-2-3 2,2 3-1,-6-3 1,5 0 2,7-1-1,-6 1-1,6-1 2,-7-3 2,7 5-1,1-5 0,-1 2 0,0-2-4,0 0 1,-1 0 3,2 0-4,-1 4-1,-6-4 0,6 0-1,-1 0 0,1 0 0,0 0 2,1 4-2,-7-4 1,6 0 1,-1 0-1,-5 0 2,6 4 1,-6-4 3,5 0 1,-5 0 1,0 3 0,6-3 1,-7 0 1,1 5-1,-1-5-1,7 3 0,-6 1-3,6-2 0,-7 3-2,7-2 0,-6 1 0,6 1 3,1 1-2,-1-2-3,-1 3-1,-5-3-1,6 4 1,-6-5 0,-1 1-1,7-1-5,-6 4 5,-1-3 2,7 0 0,-6 0 0,0-1 0,5-3 1,1 4 0,1-1 2,-1-3 1,0 5 0,0-5 1,0 0 0,7 0-2,-8 0 1,1 0-1,7 0-2,-7-5-2,0 5 1,1-3 0,-1 3 1,0-4 2,0 1-2,-1 3 2,-5-4 1,6 0 2,1 0-2,-1 1 0,-7-1 0,7-3-1,0 4 1,0-5 2,7 1-1,-7 3 0,0-3 1,1-1-1,5 4-1,-7-4 1,9 6 0,-2-5-2,-7-1-2,8 0 0,0 2 1,0 1-1,-1-2 0,-5 0 0,5-1-1,1 1 0,-7 0 0,6 0 3,-5-1 0,-2 1 0,7 0 1,-5-1 0,-1 1-1,0 4 1,6-5 0,-5 1-3,5-1 0,1 0 0,-1 2-2,1-2 0,-1 1 1,8-1 0,-8 1-1,7-3 1,0 2-1,-6-3 2,6 4 5,0-5 1,0 2-1,-6-1 0,6-5 3,-6 7 0,6-3-1,-7-3-2,7 5-2,-7-2-4,1 1 2,1 1-2,-9 2 0,1-3 0,6 4 1,-5-4 0,-1 4 1,-6 0 1,6-1-3,-1-4 2,1 5-2,1 1 0,-1-2 0,0-3 0,-7 5 2,14-2 0,-7-4-1,0 5 1,0-3 4,0 1 1,7-1 0,-1-5 2,-6 4 0,7-3 0,-1 3 2,1-1-2,-1-2-2,1 3-3,-1 0 0,1-4-2,0 4 0,0 0-1,-1-3 1,1-1 0,0 4-1,-1-5-1,1 7 0,-1-7 0,1 3 0,-1-3 0,1 2 0,-1 3 0,-6-4 2,7 0 0,-7 1-1,6-1 1,-5 3 1,-1-1-2,0 1-1,0-1 0,1 1 0,-2-3 0,1 4 1,6-4-1,-12 5 0,13-5 0,-7 4 1,0 0-1,0-1 0,0 3-1,0-3-2,6 1 2,-12 0 1,13 3 0,-7-2 0,0-1 0,0-1 0,1 2-1,5-1 3,-7 0-3,2-3 1,5 2 1,-6-3 1,7 4-1,-1-3 1,-6-1 3,7 4-1,-1-3 0,-5-1 1,5-3-1,1 7-1,-7-4 1,6-1-1,-5 2-1,5-1 0,-6 1 0,1-1-2,-1 1 0,0-1 0,6 4-1,-5-3 0,-1-1 1,-1 4 1,-5-4-1,6 4 1,0-4-1,1 5 1,-9-1 1,9-4 3,-7 5 1,6-2 1,-7 1 1,1 0 4,-2-1 1,2 3 2,0-3 0,-1 4-4,-5-1 0,6-3 1,-1 4-3,-6-3-1,6 5-1,1-6-1,-7 1-2,7 0 1,-1 0 0,-6 1-4,7-2 1,-1 1-1,1-1 0,-8 2-1,8-1 0,0 1-1,-1-6-1,1 5 2,0 1 0,-1-1-2,1-4 3,0 4 0,-2 1-1,9-2 0,-7-3 1,-1 5 0,7-2-1,-6-3 0,-1 5-3,0-1 4,1-4 0,-1 4-1,1 0 2,0 0-2,-1 0 0,1-1 1,0-2-1,-1 3-4,1 0 2,-1 0 0,0 0-1,1 0 2,-1 0 1,1-3 0,0 3 1,-7 0 0,6 0 1,0 0 0,-5-1 1,6 3-2,-7-3 2,-1-3-2,8 5-1,-6-2-1,-2-2 1,1 2 0,0 2-1,0-1-1,-7 0 1,8 0 0,-8 0 1,1 4 1,6-5-1,-7 5 0,1 4 1,-1-6 0,1 3-2,-7-2-8,7 5-17,-1-5-27,-6 1-35,0 0-67,-6-4-106,-1 3-138,0 1-75,1-1-39</inkml:trace>
  <inkml:trace contextRef="#ctx0" brushRef="#br0" timeOffset="120125.17">27732 11037 159,'13'-2'162,"-1"-6"-24,2 4-24,-2 0-22,2-3-17,-1 3-15,0-3-16,6 3-13,-5-3-6,5 0-7,-6-1-5,6 5-4,1-5-8,0 1-16,-7 0-30,-1-4-64,2 3-138,-8-2-88</inkml:trace>
  <inkml:trace contextRef="#ctx0" brushRef="#br0" timeOffset="120832.65">26982 8756 287,'0'0'274,"0"0"-120,7 0-73,-7 0-42,6 0-19,0 3-8,8-3-5,-8 4 1,8 0 3,-2-1 2,1 0 5,1 6 2,4-6 2,2 4 0,-6 0 4,11 1 0,-5 3 1,0-1 0,6 2-1,-7 3-2,7-5-1,1 9 0,-8 0-3,7-2-3,0 2 0,0 6-1,7-3-3,-7 4 1,0 3-1,6 4-4,-5-4 1,5 8-1,-6-1 2,7 1-4,-1 7-2,1 1 0,6-2-1,-7 9 2,1-6 0,0 7 1,0-2-3,-1 0 0,1 4 3,-1-4 0,1 5-1,-7-1-2,6-1-1,1 4-3,-7-3 0,0 1 2,7-5-1,-7 4-1,-1-7 1,2 3 0,-1-7 1,-6 4-2,6-9 0,-7 2 0,1 0 0,0-4-1,-8-6-1,1 3 2,0-1 0,-6-4 2,-7-4-2,6 2 1,-6-2-2,0-7 0,-6 4-1,-1-3-4,-6-5-6,0 1-9,1 0-13,-8-5-22,0 2-32,1-9-50,-1 5-88,0-5-118,1 0-61</inkml:trace>
  <inkml:trace contextRef="#ctx0" brushRef="#br0" timeOffset="127619.08">14576 8243 183,'6'0'209,"-6"-4"-68,0 4-45,0-4-30,0 4-15,0-3-8,0 3-4,0 0 1,0-4-2,0 4-4,0-4-5,0 4-4,-6 0-5,6-3-5,0 3-2,0 0-5,-7 0-3,7-5 1,0 5 1,0 0 2,-6 0 0,6-2 1,0 2 0,0 0 0,0 0-1,-6 0-2,6 0 1,0 0-2,-8-4-2,8 4 1,0 0-1,0 0-1,-6 0 2,6 0 1,-6-4-4,0 4-1,6 0-1,-8 0 0,8 0-2,-6 0 2,0 0-1,6 0 0,-7 0 0,7 0 2,-6-4 0,6 4 0,-7 0 1,7 0 0,0 0 1,-7 0 0,7 0 1,0 0-2,0 0-2,0 0 0,0 0 1,-6 0-1,6 0 0,-6 0 0,6 0 0,-8 0 0,8 0 3,-6 4-2,0-4 1,6 0-2,-6 0 1,6 4 0,0-4-1,-7 0 2,7 0-1,0 4 0,-7-4 0,7 0 1,-6 0 2,6 0-1,0-4 1,-7 4-3,7 0 2,0 0-1,0-4-1,-6 4-2,6 0 0,-6 0 1,6-4 0,-8 4 0,8 0 0,-6 0-1,6 0 1,-6-3 0,0 3 0,-1 0-2,0 0 1,1 0 0,-1 0 1,1 0 0,-1 0-1,0 0 1,1 0 1,0 0 0,0 0 0,-2 0-1,2 0-1,0 0 0,-1 0 1,1 0 0,-1 0 0,0 0-1,7 0 1,-6 3-1,0-3 1,-1 0 0,0 0 1,1 4 0,0-4-2,-1 0 1,0 0 0,1 0-1,-1 0 0,1 0 1,0 0 0,6 0 0,-7 0 1,0 0-1,1 0 0,-8 0 1,8 0 0,0 0 0,-1 0 0,1 0 0,-1 0-2,1 0 1,-1 0 1,1 0-1,0 0 0,-2 0 1,8 0-1,-6 0 0,0 0 1,-1 4-1,0-4 0,1 0 0,0 0 0,-1 0-1,-6 0 1,6 4 0,1-4 0,-8 0 0,8 2 0,0-2 2,-7 0-1,6 5-1,1-5 0,-1 0 0,1 0 1,0 0 1,6-5-1,-8 5-1,2 0-1,0 0 1,6 0 0,-7 0-1,0-2 0,7 2-1,-6 0 2,0-4 0,-1 4 1,1 0-1,6-4 1,-7 4-1,0 0 2,1 0 0,-7 0 0,6 0-1,1 0-1,-7 0 1,6 4 2,1-4-2,-1 0-1,-5 4 2,4-4-2,2 0 0,6 0 0,-6 2 0,0-2-2,-1 0 1,0 0 1,7 0 0,-6 0 0,-1 0 1,7 0 0,-6 0 0,6 0-1,-7 0 0,0 0 0,1 0-1,0 0 0,0 5 0,-2-5 1,2 0 0,0 0 2,-1 3-1,7-3 0,-6 0 1,-1 0-2,0 4 0,7-4 0,-6 0 0,6 4-1,-6-4 1,6 0 0,-7 0 2,7 0 0,-7 0-1,1 0-1,0 3 0,-1-3 0,0 0 0,1 0-1,-7 0 0,7 0 1,-1 0 0,0 0-1,1 0 1,0 0 0,6 0 0,-8 0 0,2 0-1,0 0-1,6 0 2,-7 0 0,1 0 1,6 0-1,-7 0 0,7 0 0,-7 0 0,7 0 1,-6 0-2,6-3 1,-6 3 1,0 0 0,6 0-1,-8 0-1,2-4 1,6 4-3,-6 0 2,-1 0-1,7 0 0,-7 0 1,1 0 0,-1 0 1,7 0 0,-6 4-1,0-4 1,-1 0-1,7 0 0,-7 0 2,1 3-1,6-3 2,-6 0-1,-1 0 1,7 0 1,-7 0-1,1 0-1,6 0-2,-7 0 1,1 0-1,-1 0 1,1 0 0,-1 0 0,1 0-1,0 0 0,-2 0 1,2 0-1,0 0 1,6 0-2,-7-3 2,1 3 0,6 0 0,-7 0 0,7 0 0,-6 0 0,-1 0 0,7 0 2,-6 0-1,-1 0-1,7 0 1,-7 0 0,7 0 0,-6-4 0,6 4 0,-6 0 0,6-4-1,0 4 0,-7 0 1,7 0-1,0-3 1,-7 3-1,7-5-1,0 5-1,-6-2 1,6 2-1,0-4 1,-6 4 0,6-4 1,-7 4-2,7-4 2,-6 4 0,6 0 0,-7-3 2,0 3-2,1 0 0,6 0 0,-6-4 0,-2 4 0,2 0-1,6 0 0,-6 0 0,0 0 2,-1 0-1,0-4 0,7 4 0,-13 0 1,7 0 1,0 0-1,-2 0-1,2 0 0,-6 0-2,4 0 0,2 0 0,0 0 1,-1 0-2,1 0 1,-8 0 1,8 0 4,0 0 1,-2 0-2,2 0 0,0 0-1,0 0 0,-1 0 0,0 0-1,1 0-3,-1 0 0,1 0 1,0 0 2,-2 0 0,2 0 0,0 0 0,0 0 0,-2 0 1,2 0-1,0-4 2,-1 4-1,7 0 1,-6 0-2,-1-2 0,7 2 1,-7 0 2,1-6-2,6 6 1,-6 0-1,0 0-1,6-2 0,-8 2 1,2 0 0,6-4-1,-6 4-1,-1 0 0,7 0 0,-7 0 1,1 0-1,6 0 0,-7 0-3,1 0 3,6 0 0,-6-3 0,6 3 1,-7 0-1,7 0 1,-7 0 0,7-5 1,-6 5 0,6 0 1,0 0-2,-6 0-1,6 0 0,-7 0-2,0 0 3,7 0-1,-6 0-1,6 0 0,0 0-1,-7 0 2,1 0 1,6 0 0,-7 0-1,1 0 0,-1 0 1,1 0-2,6 0 2,-6 0-1,-2 0 1,2 0 0,0 0 0,6 0 0,-13 0 1,6 0 1,1 0-1,-1 0-1,1 0 0,-8 0 0,8 0 0,-7 5-1,6-5 0,-5 3-2,5 1 2,-6-2-1,6-2 2,-5 6 0,4-4 0,-4 2 1,5-4 0,-6 4 0,7-4-1,-7 0 0,7 4 0,-2-4 0,2 0 0,6 0 0,-6 0-1,-1 0-1,7 0 1,-7 0 4,7 0-2,-6 0-1,0 3 0,-1-3 0,1 0 0,-1 4-1,0-4 0,1 4-1,-7 0-1,6-4 3,-5 2 1,-2 3-2,1-5 1,1 3 2,4-3-1,-4 4-3,-1-4 2,0 4 0,0-4 0,-1 0 2,2 0 1,6 0 0,-8 0 1,1 0-1,0 0 1,6 0-3,-5-4 1,-2 4 0,2 0 0,-2-4-2,1 4 0,1 0 2,-2 0 1,2 0-1,-2 4-1,1-4-1,0 0 0,0 4 2,1-4-1,-2 0-1,1 3-2,-7 1 0,8 0-1,-2-4-6,-5 3-7,6 1-18,0-1-23,0-3-41,6 0-84,-5 0-115,4 0-75</inkml:trace>
  <inkml:trace contextRef="#ctx0" brushRef="#br0" timeOffset="128410.26">13383 7906 42,'0'0'52,"0"0"-1,7-4-5,-7 4-2,6-3-4,-6 3-2,0-4-2,0 4-2,0-4-2,7 0-1,-7 0-1,0 4-2,0-4 2,0 1-1,0-1 1,0 4 2,0-2 1,0-3 2,0 5-2,0-4-3,7 4-2,-7-3-3,0-1-1,0 4-3,0-4 1,0 1 0,6 3 1,-6-4-4,0 4 0,0-4 4,0 4 2,0 0-3,0 0 2,0-3-4,0 3-1,0 0 1,0 0-3,0 0-5,0 0-5,0 3-2,-6-3-5,6 4 0,-7 0 2,7-1-2,-7 5 0,1-5 1,-1 6 3,7-3 0,-6 1 1,-1 1 0,7 0-2,-6 1 2,-1-1-1,1 4 0,0-1 0,-2-1 0,-4 5 1,5 3 1,-6-3-2,0 8 1,0-6-1,0 2 0,0 3 2,6-5-5,-5 6 1,-1-1-2,-1-4 1,8 3-1,-8-1 2,8-3-1,-6 2-1,5-1 2,0-2-1,1-2 2,-1 1-1,1-5 2,0 5-1,-2-3 2,8-2-1,-6-3 1,6 5 1,-6-2-1,0-2-1,6 3-1,0-4-1,-8 0 1,8 5-1,0-5-2,0 0 1,0 0 1,0 4 0,8-4-1,-8 0-1,6 5 1,0-4 1,0 2-1,2 1 2,4 0 1,1 0 3,1-3 2,4-1 2,2 4 0,0-4 0,6 1 2,0-1 0,0 1-2,6-6-1,1 6-2,7-8 1,-2 4-2,1-4-1,7 0-1,0 0-2,0 0-4,-1-4-8,1 4-16,-7-4-24,-1 4-46,2 0-89,-7 0-128,-7 0-86</inkml:trace>
  <inkml:trace contextRef="#ctx0" brushRef="#br0" timeOffset="134366.3">26885 10510 160,'0'-3'220,"0"-1"-66,-7 0-54,7 4-34,0-4-19,-7 4-9,1-2-5,0 2-7,-1 0-3,0 0-3,1 0-1,6 2 1,-7-2 0,1 0-1,6 0-4,-6 0-1,6 0 0,0 4 0,-7-4 1,7 0 2,0 0 1,0 0 4,0 0 2,0 0-2,0 0 0,0 0-2,0 0-3,0 0-4,0 0 0,7 0-4,-1 0-2,0 0 3,1 0-1,6 0 1,6 0 1,1 0 2,6 0 1,1 0 1,11-4 4,1 2 1,0-3 0,13 2 1,7-1 1,6-3-1,7 3 0,6-4-4,13 5-3,0-5-4,7 1-1,7 3-2,5-3-2,1 4 2,0-5 4,-1 4 1,8-3 0,-1 4 1,7-2 2,0-1-1,-7 2 2,7 0-4,0 1-5,-7-1-1,0 0-1,1 0 0,-7 2-2,-1-6 0,-5 4-3,5-3 1,-5-1 0,-8 1-1,1-1-6,-1-3-5,-5 4-6,-8-4-4,-5 0-2,-8-3-3,-6 3-4,-6-1-2,-6 2 1,-8-1-2,-12 0-2,0 0-5,-14-1-12,0 6-17,-12-5-18,-7 3-21,-7 1-21,-12 0-20,6-1-29,-7 1-37,-6 3-47</inkml:trace>
  <inkml:trace contextRef="#ctx0" brushRef="#br0" timeOffset="134897.15">29524 10360 17,'0'0'284,"0"0"-67,6-5-60,-6 5-44,-6 0-31,6 0-20,-7 0-12,0 5-11,1-5-7,0 4-6,-14-1-3,7 4-3,0 1-1,-6 3-1,5-1 0,-6 2 0,8 3-2,-1-5-2,-1 6-2,2-6-4,5 5-2,0-8-3,1 4 1,0-3 0,6-1 2,-7 1 2,7-6 5,0 3 6,7-2 4,-7-3 2,6 0-1,0 0 2,8-8-3,-8 6 2,7-6-2,-6-3-2,6 3-4,-1 1 1,-5-5 1,0 2 3,-1 0 1,0 1 0,-6-1-2,0 3-1,0-1 0,0 1-1,0 3-3,-6-4-3,6 6-3,-6-2-2,6 0-1,-7 4-2,7-4 0,-7 1-1,1 3-1,6 0 1,-6 0-1,6 0 2,0-4-3,-7 4 0,7 0-3,0-4-7,0 4-12,0 0-14,7 4-21,-7-4-29,6 4-51,0-1-106,1 1-113,0 0-71</inkml:trace>
  <inkml:trace contextRef="#ctx0" brushRef="#br0" timeOffset="135717.8">29556 10447 185,'-7'4'161,"1"-4"-37,6 0-32,-6 5-29,-1-5-22,1 3-14,-1-3-6,0 3-4,1-3-2,0 4 2,6-4 0,-8 0 1,2 4-2,6-4 0,-6 0-1,6 0-3,0 0-2,0 0-3,0 0 2,-7 0 2,7 0 4,0 0 0,0 0 2,0 0 0,0 0-4,-6 0-1,6 4-2,-7-4-4,1 0-4,6 0-2,-7 2-1,1-2 0,0 5 3,6-5-2,-8 4-1,8-1 1,-6-3 0,6 5-1,0-5 6,0 2-1,0-2-1,0 0 3,0 4 3,0-4 1,6 0 5,-6 4 5,8-8-5,-2 4 1,0-4 1,1 4-2,6-2-2,-7-3-2,1 2-5,5-1-4,-4-1-2,-2 3 0,-6-2-2,6 4 1,-6 0 0,7-4 0,-7 4 1,0 0 0,0 0 2,-7 4 1,7 0 0,-6-2-2,0 7 1,-8-6 2,8 4 0,-1 1 4,-6-1 1,7-3 2,-1 4 4,1-6 5,6 3 5,-6-2 4,6-3 2,0 4 3,-8-4 2,8 0 2,0 0 1,0 0-4,8 0-5,-8-4-3,6 1-5,7-2-4,-7-1-5,1-2-6,6 1-3,-1-1 0,2 1-3,-8-5-1,8 2 1,-8 3-1,1-5 0,-1 5 1,0 0 0,-6 0 1,0-1 1,0 5-2,0-1 2,-6 1 0,0 3-1,-1 0-1,-6 0 0,0 3-2,-1 1-1,2 3 2,-1 1-1,0-1-2,0 0 1,-1 0 1,8 1-2,0-5 1,-1 5 1,7-4 0,0 3 1,0-3 0,7-1 1,-1-3 1,8 5-1,-2-5-1,1 0 1,0-5-1,6 2 0,1-1 0,0-3 0,-7-1 0,0 1 1,0-1 0,1-3-1,-2 1 1,-5-2 2,-1 2 1,1-1 6,-1 0 5,-6 3 4,0 2 1,0-2 3,-6 4 1,-1-3-1,1 3-2,-7 4-5,-1 0-6,2 0-4,-8 4-1,1 3-1,-1-3-2,0 6 0,1-2 0,6-1-2,0 5 0,-1-5-1,8 3-4,0-2-3,6-1-6,6 0-7,0 0-9,2-3-13,11 1-17,0-5-22,8 0-37,-1 0-65,-1-5-145,9 1-69,-9-3-49</inkml:trace>
  <inkml:trace contextRef="#ctx0" brushRef="#br0" timeOffset="139468.85">31107 6370 182,'0'-3'231,"0"-1"-63,6-4-54,-6 6-35,0-2-23,0 0-11,0 0-9,0 1-3,0-5-6,0 8-4,0-4 0,0 2-5,0 2-3,0-5-2,0 5-4,0 0-3,0 0-1,0 0-3,0 0 0,0 0 0,0 0 0,0 0-2,0 0 0,0 0 0,0 5-2,0-5 1,0 2 0,0-2-1,0 4 1,0-4 1,0 0-1,0 4 3,0 0-1,0-4 2,0 3-1,0-3-1,0 4-1,0-4 0,0 4 0,0-4-1,0 0 0,0 4 0,0-4 0,0 0 1,0 0 1,0 2 1,0-2 4,0 0 3,-6 0 0,6 0 4,0 0 1,0 0 2,-6 0 0,-1 0 0,7 0-3,-7 0-3,1 0-2,0 0-2,6 0-3,-8 0-1,2 0-1,0 0 1,-1 0-1,1 0-1,-1 5 0,1-5 0,-1 0 1,1 3-1,-8-3 0,8 0 0,6 0 0,-6 0 2,-8 0 0,14 0 3,-6 0 1,-7 0 0,7 0 0,-1 0-1,0 4 0,1-4 1,-7 0-4,6 0 0,1 0-2,-1 3 2,1-3-2,-1 0 1,1 4-1,-1-4-2,1 0 1,6 0 0,-6 0 0,-2 0 1,2 0 0,0 0 0,-1 0 0,1 0 5,-1 0-3,-6 0 2,7 0 0,-8 0 0,8 0 0,0 0 1,-1-4 1,-6 4-4,7 0 3,-1 0-3,1 0-1,-1 4-1,0-4 0,1 0-1,0 0 0,-2 0 1,2 0 1,6 0-1,-6 0 1,0 0 0,-1-4 0,0 4 1,-6 0-1,7-3 1,-8 3-1,8 0 2,-6-4 3,-2 1 1,8 3-1,-7-5 0,-1 5 1,8-2 0,0 2-1,-8 0-2,8-4 0,0 4-1,-1 0-2,0 0 0,1 0-1,-1 0 2,1 0-2,0 0 0,6 0 0,-8 0 1,2 0 0,0 0-1,0-4 0,6 4-1,-8 0 1,2 0 1,0-4 0,6 4-1,-7 0 0,1 0 0,-1 0 0,0 4 0,1-4 0,0 0-1,0 0-1,-2 4 0,2-4 2,0 4-1,6-4 2,-7 2 0,0 3 0,-6-5 1,7 3-1,0-3-1,-1 4 0,0-4 0,1 0-1,0 0 0,-1 3 0,-6-3 1,6 0 1,1 0 0,-1 0 0,-6 0-1,7 0 0,0 0 2,-2 0 1,-4 0-3,5 0-2,1 0 2,-1-3 0,1 3 0,-1 0 0,1 0 0,-1 0-1,0 0 0,1 0 1,0 0 1,6 0 0,-7 0-1,0 0 0,1 0-1,0 0-1,-1 0 2,1 0-2,-1 0-2,0 0 2,-5 0 2,4 3-1,2-3 1,-6 4 0,5-4 1,-6 4-1,6-4 1,-5 4 0,-2-4-1,8 3 2,-8-3-1,2 4 0,5-4-1,-6 3 2,6-3-2,-5 0 0,5 4-2,0-4 1,1 0 1,-7 0-1,6 3 1,-6-3 0,7 0-1,-8 0 2,2 4 0,-1-4-1,0 0 0,0 0 0,6 5 0,-6-5 0,1 0 1,-2 0 0,8 3-1,-7-3 1,6 0-2,-6 3 1,7-3-2,-8 4-1,8-4 1,-7 0 1,6 4 1,-6-1 0,7-3 1,0 0 0,-1 0 0,-6 3 2,7-3 0,-2 0 0,2 0-2,0 5 1,-1-5-1,-6 0-1,7 0-1,-1 4-1,-5-4-1,4 0-1,-4 3 1,-2-3 1,2 5 2,-1-5-1,-1 2 2,2-2 0,-2 4 0,1-4 1,0 3 0,0-3-2,1 5 1,4-5 0,-4 0 0,5 0-1,-6 3 0,7-3-1,-7 0 1,6 4 0,0-4-1,-5 0 0,5 0 0,0 0 0,-5 4 1,5-4 1,-6 0 0,6 0-1,-5 4 0,4-4 1,2 0-1,-6 0 1,5 2-1,0-2 0,1 0 0,-7 0 0,-1 0 1,8 5-1,0-5 0,-8 0-1,2 3 1,5-3 0,-6 0-1,6 0 0,-5 4 0,6-4 1,-8 0 0,8 0 0,-1 0 0,-6 0-1,6 0 1,-5 3 0,5-3-1,-6 0 0,-1 4 4,8-4-1,-7 4-1,0-4 0,0 4-1,1-4 0,-2 3 1,1-3 0,-7 0-4,8 4 1,-2-4-2,-5 0 3,6 3 0,-7-3 1,1 4 0,5-4-2,-5 3 0,6-3 1,-6 4 1,5-4 1,2 4-2,-8-4 1,7 4-1,0-4 2,0 0 0,-1 3 0,2-3-1,6 0 0,-8 4 0,1-4 0,7 0 0,-8 0 1,2 4-1,6-4 0,-8 0-1,1 0 0,0 3 2,6-3 0,-5 0 0,-2 0-1,2 0 1,-2 0 0,8 0 0,-7 0 1,7 0-2,-2 0 1,2 0-2,-6 0 0,5 0 0,0 0 1,1 0 0,-1 0 0,-6 0 1,6 0-1,-5 3 4,6-3-3,-8 0 0,1 5-1,0-5 0,6 0 0,-5 0 1,-2 0 0,8 0-2,-7 0-1,6 0 1,-6 0 0,1 0 1,5 4-1,-6-4-1,7 0 1,-8 3 0,8-3 1,-7 0 0,6 0 3,-6 4-3,7-4 0,-8 0 2,8 0 0,0 3-2,-8-3 0,2 0 0,5 0-2,-6 0 1,0 0 1,-1 0-2,8 0 1,-7 0 1,0-3-1,-6 3 1,5 0-1,-5 0 0,6 0-1,-6 0 2,-1 0 0,0 0-1,1 0 1,-1 0 2,-6 3 2,7-3-1,-7 0-1,6 0-1,-6 4-1,7-4 0,-7 0 0,6 0-1,-6 3-2,7-3 2,-1 0 1,6 0 1,-5 0 0,6 0 3,-6 0-2,5 0 0,2 0-3,-2-3 2,1 3-2,-6 0 0,6 0 1,0 0-2,0 0 1,0 0 1,0 0 0,-6 0 0,5 0-1,1 3 1,0-3-1,-6 0 0,5 0 1,2 4-1,-8-4 0,7 0 2,-7 4 0,8-4-1,-8 0 1,0 0 0,7 4 0,-7-4-1,2 0 0,-2 0 0,0-4 0,1 4 0,-1 0 0,0 0 0,1-4 0,5 4 1,-4 0 0,-2 0-1,0 0 1,1 0-2,5 0 1,-5 0 0,6 0 0,-6 0-2,5 0 2,2 0 0,-2 0-1,1 0-1,-6 0 0,6 0 2,-1 0 0,2 4-1,-8-4 1,1 4 2,-1-1-1,0-3-1,1 5 0,-1-3 0,8 3 0,-8-5 3,7 2 3,0 3 0,6-5-1,1 0 3,0 3 0,-2-3 1,2 0 0,0 0-2,-1 4-2,7-4 0,0 0 0,-7 0 0,7 0 1,-6 0 0,6 4-3,-6-4 2,6 0 0,0 0-1,-7 0 2,7 0-1,0 0-2,0 0 1,0 0 2,-6 0 0,6 0 0,0 0 0,0 0 0,0 0 2,0 0 2,0 0 0,0 0 3,0 0-2,0 0 0,0 0 0,0 0-1,0 0-2,0 0-2,0 0-3,0 0-7,0 0-13,0 4-22,0-4-21,0 3-37,0 1-75,0-1-158,-7 1-88,7 3-48</inkml:trace>
  <inkml:trace contextRef="#ctx0" brushRef="#br0" timeOffset="191419.5">32129 6198 14,'0'0'179,"-6"0"-22,6 0-24,0 0-21,-6 0-20,6 0-20,0 0-13,-6 0-13,6 0-11,0 0-7,-7 0-4,7 0-3,0 0-4,-7 0-2,7 0-2,0 0-1,0 0-3,0 0-1,-6 0-1,6 0-3,0 0-3,0 0 1,0 0-1,-7 0-1,7 5 0,0-5-1,-6 0 0,6 0 1,0 0 0,-6 0 0,6 0-1,0 0 2,-8 0 0,8 2-1,-6-2 0,0 0 0,0 0 0,-2 4 1,2-4-1,-7 0 0,7 4 0,-8-4 1,8 4 1,-6-4-2,4 3 0,-4-3 0,5 4 0,-6-4 0,6 4 0,1-4 0,-8 0 0,8 4 0,0-4 0,0 0 0,-8 0 2,8 0-1,-1 0 0,-6 0 1,6 0 1,1 0 4,0 0 2,-8 0 2,8 0 2,0 0 0,-8 0 0,8 0 0,-7 0-1,7 0-3,-8 0-2,2 0-4,-2 0-3,1 0 2,7 0 0,-7 0-1,0 0 0,-1 0-1,2 2 0,-1-2 1,0 0 0,6 0 1,-6 5-1,6-5-1,-5 3 2,5-3-1,0 4-1,1-4 0,0 3 1,-1-3-2,1 4 1,-1-4 0,0 4-3,7-4 1,-6 4 1,6-4 1,-6 3 0,-2-3 0,8 4 0,-6-4-1,-6 3 1,5-3 1,0 4-1,1-4 1,-1 3 0,-5-3-1,4 0 2,-4 4 1,5-4-1,-6 0-2,7 5 0,-1-5 1,-6 0 0,6 3 1,1-3-1,0 0 0,-1 3 2,0-3 0,1 0-1,0 4-1,-1-4-1,7 0 2,-7 0-1,7 4 1,-6-4-1,-1 0-1,7 0 4,-6 3-3,0-3 1,-2 0-4,2 3 1,-6-3 1,-2 5-2,1-5 2,0 4-2,0-4 1,1 3 1,-8 2 2,7-5-1,-1 2 0,2 2 1,-2-4-1,2 4 0,-2 0-1,8-4 0,-1 0 0,1 0 1,0 3-1,-1-3 0,0 0 1,1 4 0,0-4 1,-2 0 0,2 0 0,0 0-1,-1 4-1,1-4-1,-1 0 2,1 0-2,-1 4-1,1-4 2,0 2-1,-2-2 0,2 0 0,0 5 1,-1-2 0,7-3 0,-7 4 1,7-4-1,-6 0 0,6 3 0,0-3 1,-7 0 1,7 4-2,-6-4 0,6 0 1,-6 0 0,-1 4 0,-6-4 0,7 4-2,-1-4 1,0 3 0,-6-3 0,0 4 0,7-4-1,-7 3 0,7-3 0,-8 4 0,8-4 1,-1 3 1,-6-3-1,7 4 2,-1-4-2,1 5 0,-1-5 4,0 0-2,1 0 0,0 3 1,-1-3 3,0 0 1,1 3 4,0-3-1,-1 0-3,-6 0 4,6 0-1,1 0-3,-8 4-2,8-4 0,0 0-3,0 0-2,-1 0 1,0 4 0,1-4-1,-1 0 1,1 3 0,0-3-1,-2 0 0,-4 3 1,6-3 0,-2 5-1,2-5 1,0 0-1,-7 0 1,6 4 0,0-4 1,-5 3-2,6 2 0,-8-3 0,1-2 0,6 4-1,-6-1 1,7 2 0,-8-2-2,2 1 3,6 0-2,-8 0 0,8-2 1,-7 3 0,6-2 0,0-3-2,-5 4 1,6-1-1,-2-3 2,2 4-1,0-4 1,-1 4 0,-6-4 2,6 0 0,1 4 0,0-4-1,-1 0 0,0 0 4,1 0-4,-7 0-1,6 0 0,1 0-1,-1-4 1,1 4-1,-7 0 1,6 0-4,-5 0 3,4-4 0,-4 4-1,5 0 2,1 0 0,-7 0 1,6 0-1,1 0 0,-1 0 0,0 0 1,1 0 0,0 0 0,6 0 1,-7 0-1,0 0 0,1 0 0,0 0-1,-1 0 0,1 0 0,-1 0-1,0 0 0,-5 4 0,4-4 0,-4 0 0,6 4 0,-8-4 1,1 0 0,1 0 0,-2 0 1,8 3-1,-8-3 2,8 0-1,-7 0 0,7 4-1,-1-4 0,-6 0 1,7 3-1,-1-3 0,0 0 0,1 4 0,-7-4 1,6 0 1,1 0-1,-7 3-1,7-3 0,-8 0 1,8 0 0,-7 4-1,0-4-2,6 0 1,-6 0 0,0 4 1,1-4 1,-2 0-2,1 0 0,0 4 1,0-4 1,0 0 1,0 0-2,0 0 0,6 0 1,-6 0 0,7 3-1,0 1 0,-1-4 0,0 0-2,1 0 2,0 0 0,6 0-1,-8-4 1,2 4 0,0 0-1,6 0 0,-7 0 1,-6-3 0,7 3 0,6 0-1,-7 0 1,1-4 0,0 4 0,-2 0 0,2 0 0,0 0 0,6 0-1,-7 0 2,0 0-1,1 0 0,0 4 0,-1-4 0,-6 0 0,6 3 1,1-3 1,0 4-3,-2-4 0,-4 4 1,5-4 0,1 3-1,-7-3 4,6 3-2,-5-3-1,-2 5 1,8-5 0,-8 0 0,2 4-1,-1-4 0,-1 0-3,-5 3 1,6-3 0,7 0 2,-8 0 0,1 4-2,1-4 2,-2 0 0,2 0 0,5 3 1,-6-3-1,0 0 0,-7 4 1,8-4 0,-2 0-1,-5 3 0,-1-3-1,8 0-1,-8 4 1,0-4 0,7 0 0,-7 0-1,0 4 2,1-4-1,6 0 2,-6 0 0,5 4 2,2-4-2,-8 0 0,7 0 1,0 0-1,-6 0 1,5 0-2,1 0 1,0 0-1,0 0 1,7 0-2,-8 0 0,2 0-1,-1 0 0,0 0 2,0 0-2,-1 0 1,2 0 0,-2 0 1,2 0 0,5 0 2,1 0-1,-8 3-1,8-3 0,0 0 0,6 0 0,-8 0 0,2 5 1,6-5-1,0 0 0,-6 0 2,6 0-2,0 0 1,-6 0 0,6 0 0,0 0-2,-7 0 0,7 0 2,-7 0-1,7 0 0,-6 0 0,6 0 0,-7 0-1,7 0 1,-6 0 1,6 0-1,-6 0 0,6 0 0,-8 0-1,2 0 1,6 0-1,-6 0 1,0 0 0,6 0 0,-8 0 0,2-5-1,0 5 0,-1 0 1,-6 0 0,0 0 0,7 0-1,-8 0 1,2 0 1,-2 0-1,1 0 2,7-3-2,-8 3 1,2 0 0,-1 0-1,0 0 1,0 0-1,-7 0 0,8 0 1,-8 0 0,7 0-1,-7 0 0,7 0 1,0-4-1,-7 4-1,7 0 1,1 0 0,-2-4 0,8 4 0,-8 0 0,8 0 0,-7-4-1,7 4 1,-1 0-2,1 0 2,-1-3-1,-5 3-1,4 0 1,2 0 1,0 0 0,-1 0 0,0 0 0,1 0-1,0 0 1,6 0 1,-7 0-1,7 0 1,-6 0 0,6 0-1,0 0 1,-7 0 1,7 0 0,-7 0-3,7 0 2,-6 0-1,6 0 0,0 0 0,-6 0 0,-2 0-2,8 0 2,-6 0 1,6 0-2,-6 0 1,6 3-1,-7-3 1,1 0 1,6 0 0,-7 0-2,7 0-1,-6 4 2,-1-4 0,1 0 0,0 4 1,-2-4-1,8 0 0,-6 4 2,0-4 0,-1 3-2,0-3 0,1 0 0,0 0-1,-7 0 1,6 5-1,-6-5 0,7 0 0,-8 0 2,-5 0 1,6 0-2,0 0 2,-1 0-1,2 0 1,-8 0-2,1 0-1,5 2 1,-4-2 0,-2 0 0,0 5 0,1-5 0,-1 0-1,0 0 1,7 0 1,1 0 0,-2 0 0,2 0 0,-2 0 1,8 0-1,-7 0-1,6-5 2,0 5-2,-5 0-1,6-2 1,-8 2-1,8 0 1,-8 0 0,8 0 0,-1 0-3,-5 0 1,5 0 1,-6 0-1,7 2 1,-8-2 0,1 5 0,7-5 2,-7 2 0,6-2 2,-5 5-1,-2-5-2,8 3 0,-7-3 1,6 4-1,-6-4 0,7 4 0,-8-4-2,8 0 3,0 4 0,-1-4-1,-6 0-1,7 0 2,-1 3-1,-6-3 0,6 0 1,-5 0-1,4 4 0,-4-4 1,-1 0-1,6 3-1,1-3 1,-7 0 0,7 0 1,6 4 0,-8-4 0,2 0 2,6 0-1,-6 0 4,6 0 0,0 3 1,0-3 0,0 4 0,0-4 1,-6 0-1,6 0-1,0-4 0,0 4-3,0 0 1,0 0-3,0 0 0,0 0-1,0 0 1,-8 0 0,8 0 0,0 0 1,-6 0-1,6 0-1,-6 4 0,6 0 0,-7-4 0,7 0 0,-6 0 0,-1 0 0,7 0 0,-7 0-1,1 0 1,0 0-1,-2 0 1,2 4 0,-6-4 0,5 3 0,0-3 1,-6 4 0,7-4-1,0 4 0,-8-4 0,8 3 0,0-3 0,-2 0 1,2 0 0,6 0 1,-6 3-1,-1-3 1,1 0-1,-1 0 0,0 0 1,7 0-2,-6 0 0,0 0 0,0-3 0,6 3-1,-8 0 0,8 0-1,-6-3 0,6 3 0,0 0 0,0 0 1,-6 0-2,6 0 2,0 0-1,0 0 2,0 0 1,0 0 1,0 0 0,0-4-1,0 4-1,0 0 1,0 0 1,0 0 0,0-4-1,6 4 0,-6 0-1,0-3 1,0 3 1,0-4 3,0 4-2,6 0-2,-6-4-1,0 4 0,0-4 0,0 4-1,0 0 1,0 0-5,0-3 3,-6 3 1,6 0 2,0 0 0,0 0 0,0 0-1,0-4 0,-6 4 0,6 0 0,0 0-1,-7 0-1,7 0 2,0 0-1,0 0 0,-6 0 1,6 0 0,0 0 0,0 0-1,0 0 0,0 0-1,-7 0 0,7 0 1,0 0 0,0 0 1,0 0 0,0 0 0,0 0 0,0 0 1,0 0 0,0 0 1,0 0-1,0 0-1,0 0 0,0 0 1,0 0 0,0 0-1,0 0 0,-7 0 0,7 0 0,-6 0 0,6 0 0,-6 0 0,-1 0 0,0 0 0,7 0 0,-6 0 0,0 0 0,6 0-1,0 0-1,-7 0 0,7 0 1,0 0 0,-7 0 1,7 0-1,-6 0 1,6 0-1,-7 0 1,1 0 0,-7 0-1,6 0 0,1 4 2,-8-4-1,8 0 0,-7 0 2,7 3-1,-7-3-1,6 0 0,1 0 2,0 0-1,-2 4 0,2-4-2,0 0 0,-1 0-1,0 0 1,1 0 0,0 0 0,-1 0 1,1 0-1,-1 0 1,7 0 0,-7 0 1,1 0 1,6 0-2,-6 0 1,6 0-1,-8-4 0,8 4 1,0 0 0,-6 0-1,6 0 0,0 0 0,0 0-1,0 0 0,0 0 1,0 0-2,0-3 2,-6 3 0,6 0 1,0 0-2,0 0 2,0-4 0,0 4-1,0 0 2,0 0-1,0-3 0,0 3-1,0 0 1,0 0 0,0-4-1,-7 4-1,7 0 1,0 0-1,0 0-1,0-3 2,0 3 0,-6 0 0,6 0-1,0-4 1,-7 4 0,7-4 0,-6 4 1,-1 0-2,7-4 0,-6 4 1,0 0-1,-2-3 1,2 3 0,0 0 0,-1 0-1,0-5 2,1 5-1,0 0 1,-1-2-1,1 2 0,-1 0 0,-6 0 0,7 0 0,-1 0-2,-6 0 0,7 0 1,-8 0 0,8 0 1,-7 0-1,7 2 1,-8-2-2,2 0 0,5 5 2,-6-5 1,0 0 0,-1 0-1,8 0 2,-6 0-2,4 0 2,2 0-1,0 0 1,-1 0-3,1 0 1,-8 0 0,8 0 0,0 0 1,-1 0 1,0 0-1,1 0-2,0 0 1,-1-5 0,7 5 0,-7 0 0,7 0 0,0 0-1,0 0 0,0-2 2,-6 2-2,6 0 1,0 0 0,0 0 0,0-5 1,0 5-1,-7 0 0,7-2 0,0 2 0,0 0 1,0 0-1,0-5 0,0 5 0,0 0 0,0 0 2,-6 0-2,6-3 0,0 3-1,0 0 0,0-4 1,0 4 0,0 0 0,0 0 0,-6-4 0,6 4 0,0-4 0,0 4 1,0 0 0,-7 0 0,7-3-1,0 3 0,0 0 0,0-4 0,0 4 1,0 0-1,-7 0 0,7-3 2,0 3-2,0 0 0,0-4-1,0 4 1,-6 0-1,6 0-1,0 0 2,0-3-1,0 3 1,0 0 0,-6 0 0,6 0 1,0 0-3,0 0 2,0-4 0,0 4 1,0 0 1,0 0-1,0 0-1,0 0 1,0 0 2,0 0 0,-8 0-3,8 0-2,0 0 0,-6 0 2,6 0 0,0 0-1,0 0-1,0 0 1,-6 0 1,6 0 1,0 0-1,0 0 0,0 0 0,0 0-1,0 0 2,-7-5 0,7 5 0,0 0 0,0 0 0,0 0-1,0 0 0,0 0 1,0 0-2,-6 0 0,6 0-1,0 0 0,0 0 1,0 0 0,-7 0 1,7 0 0,0 0 0,0 0 0,0 0-1,0 0 1,0 0 0,0 0 0,0 0 0,0 0-2,0 0 1,0 0-1,0 0 1,0 0 1,-6 0 0,6 0 0,0 0 1,0 0 0,-7 0 2,7 0 0,-6 5 0,0-5-3,-2 4 0,-4-4 0,5 3 0,0-3 0,1 4-3,-1-4 1,1 0 2,0 3 0,6-3 0,-7 0 0,7 0 1,0 0 0,-7 0 0,7 0 0,0 0-1,0 0 0,-6 0 0,6 0 0,0 0 0,-6 0 0,6 0-2,0-3 2,-7 3 0,7 0-1,0 0 1,0 0 0,0 0 0,0 0 0,0 0 1,0 0-1,0 0 0,0 0 0,0 0 0,0 0 0,0 0-1,0 0 1,0 0 0,0 0 0,0 0 2,0 0-2,0 0 1,0 0 0,0 0 1,0 0-1,0 0-1,0 0 0,0 0 0,0 0-1,0 0 1,0 0 0,0 0-1,0 0 0,0 0 0,0 0 1,0 0-2,0 0 2,0 0 0,0 0 1,0 0-1,0 0 1,0 0-1,0 0 0,0 0 3,0 0-3,0 0 1,0 0-1,0 0 0,0-4 0,0 4 0,0 0 1,0 0-1,0 0-2,0-3 1,0 3 1,0 0 0,0-4 1,0 4-1,0 0 2,0 0-2,0-5 5,0 5-3,0-3 0,0 3 0,0-3-1,0 3-1,0-4-1,0 4 0,0-4-2,0 4 3,0-3-1,0 3 0,-7-4 1,7 4 1,0 0-1,0 0 1,0 0 0,0-4-1,-6 4-2,6 0 1,0 0 0,0-4 1,0 4 1,0 0-1,0 0 0,0-3 0,0 3 0,0 0 2,0 0-1,0 0-2,0 0 2,0 0 1,0 0 0,0 0 2,0-4-1,0 4-2,0 0 1,0 0 1,0 0-2,-7 0 0,7 0 0,0-3 2,0 3-2,0 0 1,0 0-1,0-4 1,0 4-1,0 0-1,0 0 1,0 0-1,0 0 1,0-3-1,0 3 1,0 0 0,-6 0 1,6 0 0,0-4-2,0 4 0,0 0-1,0-4 1,-7 4 0,7 0-1,0 0 0,0-4-1,-6 4 2,6 0 1,-7-3-1,7 3-1,0 0 0,-6-4 1,6 4 0,0 0 1,-6 0 0,6-3-1,0 3 0,0 0-1,0 0 0,0-5 1,-8 5 0,8 0-1,0 0 0,0-2 1,0 2 2,0 0-1,-6 0 1,6-4-1,0 4-1,0 0 0,0 0-1,-6 0 1,6 0 0,0 0 0,0 0 0,-7 0 0,7 0 0,0-4 0,0 4 1,0 0-1,0 0 0,0 0 3,-6 0 0,6 0 0,0 0-2,0 0 0,0 0 2,0 0-1,0 0-1,-7-4-1,7 4 1,0 0 1,0 0 0,0-3-1,-6 3-1,6 0 1,0 0-1,-7-5 0,7 5-2,0 0 2,-6 0 1,6 0 0,0-3 0,-7 3 2,0 0-1,7-4-1,0 4 2,-6 0-2,6 0-1,-6-2 0,-1 2 1,7 0-2,-7 0 1,1-5 1,6 5-1,-6 0 1,6-3 0,-7 3 0,7 0 1,-6 0-1,6-4 0,0 4-1,-7 0 1,7 0-1,0 0 0,-7 0-2,7-5 2,0 5 0,-6 0 0,6 0 0,-6 0 0,6 0 2,0 0-1,-8-3 2,8 3 1,-6 0-1,6 0 1,-6-3 2,6 3-1,-6 0-1,6-4 2,-7 4-1,7 0-2,-7 0 1,7-4-2,-6 4 1,6 0-1,-7 0 0,7-3 0,0 3 0,0 0 0,-6 3-4,6-3 1,0 0 1,-6-3 4,6 0-1,0 3 3,0 0 2,-8-5 1,8 5 3,0-4-1,-6 4-2,6-3-2,0 3 0,-6-4-2,6 4-3,0-3-1,-6 3 2,6-4-2,-8 4 0,8-3 1,0 3-1,-6 0-1,6 0 1,0-4-1,-6 4 0,6 0 0,0-4 0,-7 4 0,7 0 0,0-4 1,-6 4 0,6 0 1,0 0 3,0 0 1,0 0-1,-7-3 2,7 3 2,0 0-1,0 0 0,0 0 0,0-4 0,-7 4 0,7 0-1,0-3 0,0 3-3,-6 0 0,6 0 1,0 0-2,-6-5-2,6 5-1,-6 0 1,6 0 0,-8-2-1,2 2 1,0 0-1,-1 0-1,0 0 1,1 0 0,-1 0-1,7 0 0,-6-4 1,0 4-2,6 0 0,0 0 1,-8 0 0,8 0 0,0 0 3,-6 0 0,6 0-1,0 0 1,-6 0-1,6-4 0,-6 4 0,6 0 0,-8 0-3,2 0 1,6-4 0,-6 4 1,6 0-2,-7 0 2,7-3 0,0 3 0,-6 0 0,6 0 0,0-4-2,-7 0 2,7 4 0,-7 0-1,1-4 1,6 4-1,-6-2 1,0 2-1,6-5 2,-8 5-1,8-3 1,-6 3 1,6-4 0,-6 4-2,6-5 1,-7 5 1,7 0 0,-7-3-1,7 0 0,-6-1-1,-1 0 1,7 4 1,-6-3-1,6 0 0,-6 3 0,6-5 0,-7 5-1,7-4-1,-7 4 0,7-3 1,-6-1 0,6 4 0,-6-3 0,6-1 0,-7 4 1,0-3 0,7-1-2,-6 4 0,6 0 1,-7-4 0,7 4-2,-6-4 2,-1 1-1,7-1 2,-6 4-1,-1-3 0,7-2-1,-6 3 1,0 2 0,-2-4 2,2 0 0,6 0-2,-6 4 1,-1-3-1,1 3 0,-1-4-1,1 4 1,-1-4-1,1 4-1,6-4 2,-7 4-1,0 0 0,7 0 2,-6-2 1,6 2-1,-6 0 0,6 0 1,-7-5-1,7 5 1,-7 0 0,7-3-1,-6 3-3,6 0 2,-6-4 0,6 4 0,-7 0 0,7 0 1,-6-5-1,6 5-1,-7 0 3,7 0-2,0 0 0,-7 0-1,7 0 0,0 0-1,0 0 2,-6 0 1,6 0-2,0 0 0,0 0 1,0-2 0,-6 2 0,6 0 0,0 0 0,-8 0 0,8 0 1,0 0 0,-6 0-1,6 0 0,0-4 1,-6 4-1,6 0-2,-6-4 0,6 4-1,-7 0 2,7 0 2,-7-4 1,7 4-2,-6 0 0,6 0 1,-7 0 0,7-3 1,-6 3-2,6 0-2,-6-3 1,6 3 1,-8-5 1,2 5 0,6-4-1,-6 4 0,-1-3 0,0 3 0,7-4-1,-12 4 1,5-3-1,1 3 1,6 0 2,-7 0 1,0 0-1,7 0-2,-6 0 2,6 0-1,-6 0-1,6 0 0,0 0-1,-7 0-2,7 0 0,0 0 1,-7 0 1,7 0-1,-6-4 1,6 4 0,-6 0 0,6 0 1,-7 0-1,7 0 2,-7 0 1,7 0-1,0 0 0,-6 0-1,6 0 0,0-3 1,0 3 0,-7 0 0,7 0-1,0 0-1,-6-4 1,6 4 0,0 0 1,-6 0-2,6 0 1,-8-4-1,8 4 1,-6 0 0,0-4 0,0 4 0,6 0-2,-7 0 1,0-3-1,1 3 1,6 0 1,-7 0 0,7 0 0,-6 0 0,6 0 2,0 0-1,-7 0 0,7 0-1,0 0-4,0 0-8,0 3-16,7-3-31,-1 4-73,1-4-191,6-4-104,0 1-53</inkml:trace>
  <inkml:trace contextRef="#ctx0" brushRef="#br0" timeOffset="194834.58">21842 5491 98,'6'-18'96,"0"3"-10,1 5-6,-1-2-2,1 5-5,-1-1-8,-6 1-9,7 4-8,-7 3-7,6 0-7,0 3-10,-6 4-6,8 1-2,-2-1 2,7 5 0,-6-2 0,5 5 1,-5-4-2,6 1-1,0 2-3,0-3-5,0 0-5,0 3-1,0-3 0,0 1-1,1-2 1,-2 2-5,1-3 2,-6 3 1,6-1 5,0 0-4,-6-3 0,5-1 0,-6 0 1,2-3 1,-2 3-3,0-3-8,1-4-12,-7 4-17,6-1-29,-6-3-46,0 0-67,0-3-100</inkml:trace>
  <inkml:trace contextRef="#ctx0" brushRef="#br0" timeOffset="195126.43">21887 5620 11,'-13'3'120,"-7"1"-27,8 0-24,-2-1-19,1 0-13,0 2-14,7-1-10,-7-4 0,6 3 6,0-3 7,1 3 6,6-6 3,-6 3 1,6-3 3,0-1 1,0-4-3,6 1-10,-6 0-9,6-5-5,8 2-2,-8-5 1,1 3-1,-1-2 0,0 3 0,1-3 1,0-2 2,-1 6 4,-6 0 4,6-2-1,-6 1 2,8 0 3,-8 3 0,0 2 0,0 1 0,0-2-6,0 4-4,0-1-1,0 4-2,-8 0-6,8 4 0,0-1-2,0 4-2,0 0-2,0 5-12,8-1-31,-8 3-82,12 1-145,-5-4-82</inkml:trace>
  <inkml:trace contextRef="#ctx0" brushRef="#br0" timeOffset="198761.22">25073 6154 43,'0'-4'125,"0"4"-21,-6-3-18,6 3-15,0-4-17,0 4-13,-7-3-4,7 3 3,0-4-2,-7 4 1,7-4-3,0 4 1,-6-4-1,6 4-3,-6-3-5,6 3-4,0 0 0,-7 0 0,7 0 1,0-4-2,-7 4 2,7 0 0,0-3 0,-6 3-3,6-5-1,0 5-3,-7-2-2,7 2 1,-6-4-2,0 0-2,6 4-1,-8-4-1,2 1-2,0-1-1,-7 4-1,6-4-2,1 4-1,-1-4 0,1 4-1,6-2 1,-7 2 1,0-5 0,1 5 2,6-3 0,-6-1 0,6 4 0,-6-3 4,6-1 0,-8 4-2,8-4-1,-6 0-1,6 1-3,-6-1 0,6 1 2,-7-1-4,1-1 0,6 3 0,-7-2-1,0 0 2,1 0 1,0 1-1,-1 3 0,0-4-2,1 0 2,0 0-1,-1 1 0,0-1-2,1 4 1,-1-3 1,7-1-1,-6 1 1,0 3 1,-1-4 1,0 0-1,7 0 2,-6 1-5,0 3 3,-2-4 1,2 0 2,6 0-2,-6 4 0,-1-2 0,1-3-1,-7 2 6,6 3-2,1-4-2,0 4-2,-2-3 1,2-1-3,0 0 1,-1 4 1,0-4-2,7 1 2,-6-1 0,-1 4 2,7-3 0,-6-1 1,6 4 0,-6-3 0,6-1-2,-7 0 0,7 4 0,-7-4 0,1 1-1,6 3-1,-6-4-1,6 0 3,-7 1-1,0 3 0,7-5-2,-6 5 0,6-3 1,-7 3-2,7-4 1,-6 1 0,6 3 0,-7-4 2,7 1 2,0-1-2,0 4 2,-6-4 1,6 0-1,-7 1 0,7 3 1,-6-4-2,6 0-3,-6 0 0,-2 4 0,2-2 0,0-2 0,-1 0 1,-6 0-1,7 4 0,-1-3 0,1-1 0,-8 0 0,8 0 0,0 4 0,-1-3 0,0-1 1,1 4-1,0-3 3,6-1-1,-7 4 1,1-3 1,-1-1 0,7 4 0,-7-4 0,1 4 0,6-4-1,-6 1-2,6 3 0,-8-4 0,2 0-1,6 4 0,-6-3-1,6 0 1,-6-1-1,-1-1 3,0 5-1,7-3-1,-6 0 0,-1-1-1,1 4 2,0-4 0,6 1-1,-8-2 0,2 5-1,0-3 0,6 3 1,-6-4-1,6 4 4,-8-3-2,8 3-2,-6-5 1,6 3 3,-6 2 0,6-4 1,-7 0 0,7 0-2,-6 1-1,-1-1 4,7 0-3,-7 0-1,1 1 0,0-1-2,6 1 0,-14-4 0,8 3 0,0 0 0,-1-3 0,-6 3 1,6 0 1,1-2 1,0 2-1,-8-4-1,8 5 0,0-5 2,-8 5 4,8-1 2,-1-4 2,1 5 3,-1-2 0,0 3 1,1-5 0,0 2-1,0 2-3,-2-1-4,2 0-2,0 0-3,6-3 0,-7 4-1,0-1 1,1-3 0,-1 3 0,1 0 2,0-3-1,-1 4 2,0-4 4,-5 3 4,5-4 0,0 1 3,1 3 1,6-2 1,-7-3 1,1 1-1,-1 2-5,1 3-3,-1-5 1,7 0-4,-6 2-1,0 1 0,-2-2-2,2 4 0,6-5-2,-6 4 3,-1-3-4,7 4 3,-6-1-2,-1 1 1,7-6-1,-6 6 0,-1 0 2,7-5-1,-6 5-1,-1 0 0,7-2 0,-7 1 0,1 1 2,6-1-1,-6 1-1,6-1 1,-7 1-2,0-5 1,7 8-1,-6-4 1,0-4-2,6 6-1,-7-3 1,7 3 0,-6-2 1,-1 0-1,7 0 2,-7 0-1,7 0 4,-6 1 0,0-1 0,-2 2 2,2-3 0,0 2 0,0-1-1,6-1-1,-7 2-1,0 0 0,1-1 2,6 4 0,-7-4 1,1 1 1,6 0 0,-6 3 1,-2-5-1,2 1 0,0 1-1,-1-1-2,0 1 0,1-1 0,0 1-1,-7-1-1,6 0 0,-6 0 1,7 1-1,-1 3 1,-6-4-2,7 1-2,-1-2 3,-6-1 1,6 2-2,1 0 0,0-4 1,-2 5 1,-4-1-1,6 2 1,-1-3-1,0 2 0,7-1 1,-6 0-2,-1 4 2,1-4-2,6 1 1,-7-1-1,0 0-1,1 4-1,0-3 2,0 0 0,6-2-1,-8 5 1,2-3 0,0-1 2,-1 0-2,7 4 2,-6-3-1,-1 3 0,0-4 0,1 4 0,0-3 0,6-1-2,-7 0 2,0 0-1,1 4 0,6-3 0,-6 3 0,-1-4-1,0 4-1,7-3 0,-6-2 0,-1 5 0,1-2 1,0-2-1,-1 4 0,-6-4 0,7 0 1,-2 1-1,2-1 0,0 4 1,-1-4 0,-6 0 1,7 2-1,-1 2-2,1-5 1,0 5 0,-2-3 0,-4-1 0,5 4-3,0-3 2,1 3-1,-1-5 3,1 5-1,-7-3 1,6 3-1,1-4 0,0 4 0,-2-4 0,-4 1 0,5 3-3,1-3 1,-1-2 1,1 5 0,-1 0 0,1-3 0,0-1 1,-2 4 0,2 0 0,0-3 0,-1 3-1,0-4 1,1 4 0,0-4 0,-1 1 0,1 3 1,-1-4 0,0 0 0,-5-3 0,5 3 0,0 1 0,1-1 0,0-3 0,-1 3 0,0 0 0,1 1-1,-1-1 0,1 0 0,6 0 0,-6 2 0,-2-2 0,8 4 0,-6-4 0,6 4 0,0-4 0,-6 4 0,6-3 1,0 3 0,-6 0 0,6 0 0,0 0-1,0-4 1,0 4-1,-7 0 1,7-4 0,0 4 0,-7 0-1,7 0 1,-6-4 2,6 4-1,-7 0 1,7 0-1,-6-3-1,0 3 0,6 0 0,-8 0 1,2-4-2,0 4 0,0 0 0,-2-3 0,2 3-1,0 0 1,-1-5 0,1 5-1,6 0 1,-7 0-1,0 0 1,1 0 1,0 0 0,0 0-1,-2 0-1,2 5 0,0-5 0,-1 0-1,0 0 0,1 3 0,-1-3 1,1 0 1,-8 4-3,8-4 2,6 0 1,-6 3 1,0-3 0,-2 0-1,2 0 0,0 0 0,-1 0 3,7 0-2,-6 0 1,-1 0-2,7 0 1,-7 0-1,1 0 0,0 0-1,0 0 1,-2 0 0,2 0 0,-7 0 0,6 0 0,-6 0 0,7 0 1,-7 0-1,6 0 0,-5 0 0,5 4-1,-6-4 0,0 0-1,0 0 2,0 0 0,-1 0 0,2 0 0,-1 0 0,0 4 0,0-4 0,-1 0 0,2 0 0,-2 0 1,8 0-1,-7 0 1,0 4 0,6-4-1,-5 0 0,4 0 0,-4 0-2,6 0 2,-1 0 0,0 0 0,1 0 0,-1 0 0,1 0 0,0 0 1,-2 0-1,2 0-5,0 0 2,-8 0 2,8 0 1,0-4 0,-1 4 0,1 0 0,-8 0 0,8 0 5,0 0-2,-8 0-1,8 0-2,-7 0 1,6 4-1,1-4 0,-7 0-1,7 0 1,-8 0 0,8 3 0,-7-3 0,6 0 0,-6 4 1,7-4-1,-8 0 1,8 0-1,0 0 0,-8 0 0,8 0 0,0 0 1,6 0 0,-7 0-1,1 0 1,6 0-1,-7 0 1,7 0-1,0 0 0,-7 0 0,7 0 0,0 0-1,-6 0 1,6 0 0,-6 0 0,-1 0 1,0 4-1,1-4 0,0 4-1,-1-4 1,0 2-1,7-2 1,-6 4-1,-7-4 0,7 4 1,-1-4 0,0 0 1,7 4-1,-6-4 0,0 0 0,6 3 1,-8-3 0,8 0 0,0 0 0,-6 0-1,6 0 0,0 0 1,-6 0 0,6 0-5,0 0 2,0 0 0,0 0 0,0 0 1,0 0 1,0 0-1,0 0 1,0 0 0,0 0 1,-7 0-1,7 0 0,0 0-1,0 0 1,0 0 0,0 4 0,-6-4 2,6 0 0,0 0 0,-7 4-1,7-4 0,0 0 0,-6 0 0,6 4-1,0-4 0,0 0 0,-7 3 0,7-3 0,0 0 0,-6 0 0,6 0 0,0 0 0,-6 0 2,6 0-2,-8 4 0,8-4-1,-6 0 1,6 3 0,-6 1-4,6-4 1,-7 4 0,0-4 2,7 3 1,-6 1-1,0 0-1,6-4 2,-7 3 3,7 1-1,-6-4-2,6 4 0,0-1 0,-7-3 1,7 4 0,-7-1-1,1-3 0,6 0 1,-6 5 0,-2-5 0,8 3-1,-6 0 1,6-3 0,-6 4-1,6-4 0,-7 4 2,1-4-1,6 0-1,-7 0-1,7 3-1,-6-3 0,6 0 2,0 0 0,0 0-3,0 0 1,0 0 1,0 0 1,0 0 0,0 0 0,0 0 0,0 5-1,0-5 1,0 0-1,0 0 0,0 0 1,0 0 0,0 0 0,0 0 0,0 0 1,0 0-1,0 0 0,-7 0 1,7 0-1,0 0-1,0 0 0,0 0-1,0 3 1,0-3 0,-6 0 0,6 0 1,0 4 0,0-4-1,0 0 0,0 0 1,0 3 0,-6-3 0,6 0-1,0 0 1,0 0 0,0 0 0,0 0 0,-8 5 0,8-5 1,0 0 0,0 0-1,-6 2 1,6-2 0,-6 0 0,6 4 0,-7 0 1,7-4 0,-7 0-1,7 4 2,-6-4-1,6 3-1,-6-3-1,6 0 1,0 4-1,-7-4 0,7 0 1,0 0-1,0 0-1,-6 0 1,6 0 0,0 0 0,0 0 0,0 0-1,0 0 0,0 0 1,0 0 0,0 0-1,0 0 0,0 0 0,0 0 0,0 0 1,0 0 0,0 0 0,0 0 0,0 0 1,0 0 0,0 0 0,0 0-2,0 0 1,0 0 0,0 0 0,0 0 0,0 0 0,0 0-1,0 0-1,0 0 2,0 0-1,0 0 3,0 0 0,0 0 0,0 0-2,0 0 1,0 0 1,0 0-2,0 0 2,0 0-6,0 0 3,0 4-1,-7-4 1,7 0 0,-7 0 0,7 4 0,-6-4 0,0 2 0,6 3 0,-7-5 1,7 3 0,-7-3 0,7 0 1,-6 4-1,0-4 1,6 0-1,-7 3 0,7-3 0,0 0 0,-7 0-2,7 0 1,0 0 1,-6 0 0,6 4 0,-7 0 0,7-4 0,-6 4 0,0-4 0,6 0 0,0 0 0,-8 3-2,2-3 1,6 0 1,0 0 0,-6 4 0,6-4 0,0 0-1,0 0 0,0 0 1,0 0 0,0 0 0,0 0-2,0 0 2,0 0 0,0 0 0,0 0 0,0 0 0,0 0 0,0 0 0,0 0 0,0 0 0,0 0 0,0 0-1,0 0 0,0 0 0,0 0 1,0 0 0,0 0-1,0 0 1,0 0-1,-6 0 1,6 0 0,0 0-2,0 0 0,0 0 2,0 0-1,0 0 1,0 0 0,0 0 0,0 0 0,0 0 0,0 0 0,0 0 0,0 0 0,0 0-1,0 0-1,0 0 1,0 0 1,0 0-2,-7 3 1,7-3 1,0 0 0,0 0 0,0 0 0,-7 0 0,7 4-1,-6 0 1,-1-4 0,7 3-1,-6-3 0,-1 5 0,7-5-1,-7 3 1,7-3 1,0 0 1,-6 0 0,6 3-1,0-3 0,-6 0 0,6 0 1,-6 4 0,6-4-1,-8 0-3,8 4 0,-6-4 3,6 0 0,-6 0 0,6 3 0,0-3 0,-7 0 0,7 4 0,-6-4 2,-1 0-2,0 0 0,1 0-1,0 4 1,6-4 0,-7 0-1,0 4-1,7-4 2,-6 0-1,6 0 3,-6 0-1,6 0-1,0 0 0,-7 0 0,7 0 1,0 0-1,0 0 0,-7 0-2,7 0-12,0 0-25,0 3-23,0-3-26,7 5-37,0 1-72,-7-3-185,6 5-105,0-4-43</inkml:trace>
  <inkml:trace contextRef="#ctx0" brushRef="#br0" timeOffset="199981.87">21867 5337 208,'0'-3'217,"-6"-2"-48,6 3-49,0-3-36,0 3-24,-7-6-12,7 4-4,0-4 0,-6 1-5,6 0-2,0-5-1,0 2-3,0 0 0,0-2-2,6-2-3,-6-1-3,7 3-1,-7-5-1,6 3 1,1-2-3,-7-2-1,6-1 0,1 1 1,-1-1 2,-6-2 5,6-1 5,-6-3 3,8 2 3,-8-2 2,0-1-3,0-3 2,-8 0 9,8-1 1,0-3-4,-6 4-2,0-4-5,6 0-3,-7 4-2,1-1-5,-1-3-11,7 7-5,-6-3-1,-1 4-4,1-1 2,0 1 0,-2 3 0,2-1 1,6-2-2,-6 6 2,-1-3 2,7 5 1,-7 2 2,1 1-1,0-3 0,-1 8 0,1-3 0,6 4-2,-7 1-4,7 0-2,-7 4-7,7-1 0,-6 0 0,6 4-1,0-4 0,0 4-1,0 4-5,0 0-18,0 0-18,6-1-22,-6 4-30,7 0-32,6 5-43,-6-4-86,5 1-147,-5-1-76,0 4-24</inkml:trace>
  <inkml:trace contextRef="#ctx0" brushRef="#br0" timeOffset="201443.6">8223 14280 152,'0'0'196,"0"0"-48,0 0-39,0 0-25,0 0-21,0 4-17,0-4-12,0 0-9,0 0-6,0 0-3,0 0-3,0-4-3,0 4-4,0 0 1,0 0-5,0 0 0,0 0 0,0 0-1,6 0 0,-6 0-1,0 4 2,6-4-2,-6 0 2,8 3 0,-8 4 0,6-2 5,7 5 3,-7 1 4,1 7 4,6 1 2,-1 3 3,2 0 0,-1 7 2,7 4-5,-1-1-4,0 9-2,8 0-4,-1 6-1,0-3-4,0 8-1,0-1-2,7 0 2,-8 4-3,9-4-1,-2 0 0,1 4 0,-7-3 0,6 3 0,1-1 0,-7-2 0,7 6 1,-8-2 0,8-5 0,-8 4 0,2-1 0,-1-1-1,0-2 2,0 0-2,0-7 0,-7 3-2,1-6 1,0-4 0,-1-5 1,-5 2 1,-2-9-1,-5 0 1,0-3 0,-1-3 0,0-9 9,-6 2 7,0-2 3,0-6 3,-6-1 3,0-3 2,-1-3 2,0-4 3,-5 0-6,-8-1-3,7-3-3,-7 1-1,0-2 0,1-2 2,0 2-6,-1-2-3,7 3-2,0-1-4,0 3-3,0 1 0,6 0-3,1 1-4,-1 3 2,1 4 1,6-3-1,0 3 2,0 0-1,6 3 0,1 1-1,-1-1 0,1 1 0,6 4 0,0 0 1,0-5-3,0 1 1,0-2 1,0 3 0,0-5 0,6 3-1,1-6-7,0-2-18,5-1-38,-5-5-103,6-8-135,7-3-92,-7-7-55</inkml:trace>
  <inkml:trace contextRef="#ctx0" brushRef="#br0" timeOffset="202514.07">14067 7631 26,'14'-3'230,"6"-1"-54,-8-4-57,1 5-40,0-2-26,0 2-19,1 0-13,-8 3-7,0-5-4,1 5-2,0 0 1,-1 0 0,-6 0 1,6 0 4,-6 0 0,0 5 4,0-2 0,0 0 2,0 2 0,0-2 2,-6 5-2,6-1-3,-6 4-1,-1-4-3,0 4 0,-5 3-1,-2-2 0,1 2-3,0 1 1,-6-4-1,-1 3-2,0 4 2,-5-2 0,-9 2 0,9 0 1,-7 0-1,-2 4 0,-5-2 1,1 1-3,-9 1 3,2 0 2,-1 3 1,-5-3 0,-2 4 1,7-5 5,-5 2 2,5-1 4,7-1 0,0-2 0,-1-1-1,2 1-4,11-5-2,1 0-5,1 2-3,5-5-3,0-3-3,1 2-4,6 1 2,0-3 0,-1 2 1,8 1-3,-6 0 1,4 0-1,2-3 0,6 4 0,-6-3-1,-1 3 1,7-2-2,0-2 2,0 3 0,-6 0 0,6 0 0,0-4 0,0 1-1,0 3 1,0-4-1,6 1 0,-6-1 0,7 0 1,-1 0 0,0 4 0,8-4 2,-2 0-1,8 5 2,7-4-3,-9 2 1,16-3-2,5 5 0,0-5-9,7-3-10,5-1-14,14 0-25,1-3-54,-1-3-91,6 0-104,1-1-82</inkml:trace>
  <inkml:trace contextRef="#ctx0" brushRef="#br0" timeOffset="202978.24">14289 8349 68,'-13'0'372,"6"0"-124,7-4-104,0 1-59,7-2-34,0 3-20,-1-2-13,13 0-6,1-3 0,0-1-3,13 2 1,-7-2 1,13 0-1,-1 1 0,9-1-1,4 2 1,8-6 1,6 1 1,7-3 0,13-2 2,6 2 2,13-3 1,0-3 6,20 3 1,0-2-1,6-3 3,7 0 0,0 3-1,6 2-1,0-3-2,7 6-6,-6-1-3,6 1-1,-7 3-5,-6 0-5,0 4-2,-7-1 2,-13 2-1,1-2 1,-14 4 0,-13 1 1,-13 3 0,-6 0-2,-14 0-1,-5 3-4,-14 1-2,-7-4-2,-6 4-3,-6 0-2,-1-4-1,-5 2 0,-8 2 0,-6-4 0,0 0-5,-6 4-8,0 0-11,-8-4-13,1 0-18,-7 0-40,0 0-61,-6 0-123,1-4-72</inkml:trace>
  <inkml:trace contextRef="#ctx0" brushRef="#br0" timeOffset="213754.95">22252 5012 14,'0'0'203,"-7"-5"-51,7 5-43,0-3-34,-6-1-23,6 4-8,0-3-5,0-1-1,-7 0-2,7 4-3,0-3-2,0-1-1,-7 0 0,7 4-5,0-3-2,-6-1-2,6 0-2,0 1-1,-6 3-3,6-4-5,0 4-3,-7-3 2,7-1-4,0 4-3,-7 0 0,7 0-1,0-4-1,0 4 0,-6 0 0,6 0-4,0 0 2,-6 0 2,6 0 0,-7 4 0,7-4 0,-7 0 0,1 0-1,-1 4 1,1-4 0,0 3 1,-2-3 0,2 0 0,-6 4-1,5-4 1,-6 3 1,0 1-2,-1 0 1,8-1-1,-6 1-1,-2 0 2,8-1-1,-7 1 1,-1 0-1,8-1 0,0 1 0,-1-1 0,0-3-1,-5 5 1,5-5 0,0 3 0,1-3 0,-1 3 0,1-3 0,6 0 1,-6 0 0,-1 0-1,0 0-1,1 0 3,6 0 0,-6 0 0,-2 0-2,-4 0 0,5 0 0,1 0 0,-7 0 0,0 0-1,-1 4 0,8-4 0,-7 4 1,0-4 0,-6 3 2,5-3-1,2 5-1,-2-5 0,8 3 2,-7-3-2,0 0 0,6 0 0,-5 0-1,4 0 0,2 0 0,0 0-1,-1 0 1,0-3 1,1 3 0,6 0 0,-6 0 1,-1-5 0,1 5 1,6 0-2,-7 0 0,7 0 4,-7 0-2,7 0-1,-6 0-1,0 0 0,6 0 0,-7 0 1,0-3 0,1 3-3,0 0 2,-1 0 0,0 0 0,1 0 3,-1 0-1,-5 0 3,4 0 2,2 0 2,0 0 0,0-4 0,-1 4-1,0 0 2,7 0-3,-6 0-1,-1 0-1,1 0-1,-1 0 1,0 0-4,7 0 0,-6 0 0,0 0 2,0 0-2,-8 0-1,8 4-1,-1-4 0,-6 0 1,6 0 2,-5 3-1,-2-3-1,8 0 1,-7 5 0,6-5 1,-6 0-1,1 3-1,5-3 0,-6 0-1,-1 0 0,8 4-1,-7-4 2,0 0 0,0 0 0,7 3 1,-8-3-1,2 0 2,-2 5-2,1-5 0,1 2 0,-2-2 0,2 4 0,-2 0 1,1 0 0,0-1-3,-6-3 2,5 4 2,2 0-2,-8-4-2,7 4 2,0-2-1,-6-2 0,5 5 2,2-5 0,-1 3-2,-7-3 1,6 4 1,2-1-1,-8-3 0,7 4 1,1-4-1,-8 4 0,6 0 0,-5-4-1,6 7 1,-6-4 0,5-3 0,-5 8-3,6-5 3,0 2 0,-1-2 0,2 0 0,-2 1 0,2-4 0,5 4 0,1-1 0,-8-3 1,8 4-1,-6-4 2,4 4 0,2-4 0,-7 4-2,7-4 1,-8 3 1,8-3 0,-7 5 0,6-3-2,-5-2-1,5 4 1,-6-1 1,0 2-1,7-5 0,-8 3 0,8 5-1,-8-8 1,2 4-1,-1-2 0,6 3 0,-6-5 0,1 3 1,4 1 1,2-1-1,-7 1 0,0-4 0,7 4 1,-7 0 1,6-1-1,-6 1-1,-1 3 0,8-7 2,-7 7 0,0-2-1,7-2-1,-7 4 1,-1-3-1,2 2 0,-2 3 0,2-1 1,-1-2-1,6 1 0,-6 1 2,7 0-3,-8-6 1,8 5 0,-7 1-1,6-4 1,-6 4 1,7-1-1,-8-4 0,8 4 0,0 2 0,-7-3 0,6 2 0,-6-5-1,7 5 0,-8-1 0,8 0-1,-6 0 2,4 1-1,2-1 1,-7 0 0,7 0 0,-1-3 0,-6 4 1,7 0 1,-1-1-1,-6 0-1,7 0 0,-1-2 0,0 1 0,1-2 1,-1 0-1,-5-1 0,5 5 0,0-4 1,1-1 1,0 4-1,-2-3 0,-4-1 0,5 1-1,7 4 0,-13-5-1,6 1 1,1 4 0,0-2 0,-8 2 0,8-5 0,0 5 2,-1-2-2,0 2 2,1-4 0,-1 7-2,-5-3 1,5-2-1,0 3 0,-5-6 0,5 8-2,0-8 3,-6 5-1,7-1 0,-7 0 1,0-3 0,7 3 0,-8 1-1,1-1 1,7 1-1,-1-6-1,-6 6 1,7-4 0,-1 4-1,0-5 1,1 5-1,0-5 0,-1 5 1,0-4 1,1 2-1,0-2 1,-1 0-1,1 3 0,-1-3 0,0 3 1,1-3-1,-8 3 0,8-4 0,0 5 2,-7-4 0,6 3-2,-6-3 1,7 2-1,0-2 1,-2 4-1,2-5 0,-6 1-1,4 4 1,2-5 2,-7 4 1,7-3-1,-1-1 0,0 2 0,1 2 1,0-3-1,-2-1 2,2 1-3,0 0 0,0 0-1,-1-1 0,7 1 0,-7-1 0,1 1 0,-1 3 0,1-3 1,0 3 0,-2-3 1,2 4 0,0-2 0,0 2-2,-2-1 0,2 1 0,-7-1-1,7 0 0,-8 4-1,8-4 1,0 1 1,0-2-2,-8 3 2,8-2 0,-1 0 0,-6 1 0,6-5 3,1 4-3,0 0 1,-1-3 1,-6 4-4,7-1 1,-1 1 1,0-1-2,1 0 1,-1 0 1,-6 1 0,7-1 0,-7 3 2,7-1 0,-2 1-1,-4-2 1,-1 3-2,6-1 1,-6 2 0,0-5 0,6 3-1,-5 2 0,-2-1 0,2 0-1,-1-1 0,-1-1 0,2 1 0,-2 0 1,1-1 0,0 1 1,0-2 0,1 3 0,-2-3 1,8-1 0,-8 3-1,8-2 0,-7 3 1,0-4-2,0 5 0,7-2 1,-8-3-1,8 5 0,-7-2 1,0 2 0,6-1-1,-5 0 1,4 3-1,-4-3 0,-1 0 1,6 4-1,-6-4 1,7 0-3,-8 0 2,8 3 0,-6-3 1,4 1-1,-4-2 1,5 2-1,-6-2 0,6 5 2,1-4 1,-7-1-4,0 2 1,7-1 0,-8 0 0,8 0 0,-7-1 1,0 2-1,0-1 0,7 3 0,-8-2 0,1-1 0,0-1 0,0 5 0,1-4 0,-2 0 0,1 0-1,0 0 8,6 0-3,-5-3-2,-2 2 0,8 2-2,-7-5 0,6 3 0,-6-2 2,7-1-5,-7 4 0,0-3 3,7-1-1,-8 4 1,1 0 2,0 0 1,0-3-3,0 2 0,0 1 0,0-1-1,0 2 0,0-4 1,0 3-1,0 0-2,-1-4 2,2 4-1,6-4 1,-8 4 1,1 1 0,7-6 0,0 2 0,-8-1 2,8 1-1,0 0 2,-2-2 0,2 1-1,0 1 1,-7 0-1,6-1-1,-6 0 0,7 0 0,-8 4 0,2 0 0,5-4-1,-6 4-2,0 0 0,7-3 1,-8 3 0,2-4-2,4 4 1,-4 1 1,5-6 1,1 1 1,-8 1 1,8 0 0,0-1-2,0 0 2,-2 0-1,2 1-1,0-1 1,-1 0-2,0 1 0,1-1 1,-1 0 1,1 0-2,0 1 0,-1-1 0,-6 4 0,7-4 3,-1 1-2,-6 3 1,6-5-1,1 3 1,-7-1 1,6-2-1,1 2-1,0-1-1,-2 1 1,2-5 0,-7 4 1,7 0-2,-1 5 1,1-5 0,-1 0 1,-6 4-1,6-4 0,1 1 0,0-2-1,-1 6 1,-6-4 0,7 3 1,-1-4-1,-6 1 0,6 2 1,1-3-1,0 1 0,-2-1 0,2 0 0,0 0 0,0 1 1,-8-1-1,8 1 0,-1 3 1,-5-4-1,4 0 1,2 4-1,-7-4 1,6 2-1,1-3 2,0 2-1,-1-1-1,1 1 0,-1-1 0,0-4 0,1 4-1,6-3 2,-6 4-1,-1-1 2,0-3 0,1 2 0,0-2 0,-1 4 0,0-1 0,-6 0 0,7 4-5,0-2 2,-8-3 0,8 1 0,0 5 1,-1-5 0,0-1 1,-6 2-3,7 0 5,-1-1 3,0 1-3,1 2 1,-6-2-3,4-5-1,2 9 0,0-5 1,-1-4 0,1 5-4,-1-1 1,-6 4-1,7-4 2,-1 0 1,0 0-1,1 1 0,0 0 0,-1 3 0,0-3 2,-6-2-1,7 2 1,0 3-1,-1-5 0,-6 6 0,7-5 1,-2 4 0,-4 0 2,-1 1 0,6-2-2,-6-3 0,1 5 0,4-2-1,-4 2 0,-2-1 0,1-5-4,1 6 0,-2-1 2,2 0 1,4 0 1,-4 0 0,-1 0-1,0 4 1,0-5-1,-1 2 2,8 3-1,-7-5-1,0 5 1,0-4 0,0 3 1,6-3-1,-5 0 0,-2 4-1,8-4 1,0 0 0,-1-4-3,-6 5 3,6-5 0,1 0 1,0 1 1,-2-1 0,2 0 0,0-4 1,0 6 2,-1-6-3,0 4 0,1 0 0,-1-4 0,1 6 0,0-6-2,-2 4-4,2-3 1,0 3 2,0 1 0,-2-5 0,2 4 3,0-2-2,-1 1 2,1-2 3,-1 3-1,0-2-2,1 2 1,0-5-1,0 6-2,-2-4 0,2 4 1,0-1 0,-1 0 0,0 1 1,1-1-2,-7 0 0,7 4 0,-8-3 0,8-1-1,-8 3 0,8-2-1,0 3 0,-7-3 2,6 2 0,-6 2 0,7-5 0,-8 3 0,8-1 0,0 1-2,-8-3 1,8 5 1,-1-5 0,1 0 0,0 0 1,-1 4 0,-6-3 0,7-2 2,-1 2 0,0 3-2,1-3-1,-1-1 1,1 5 0,-1-6 0,1 5-1,-1-3 1,1 3 1,0-1-1,-2 2 1,2-2-2,0-3 0,-1 5 1,1 3 0,-1-5-1,1 1-1,-1 1 1,-6-1-1,6 0 0,1 3 1,0-3-1,-8 1 0,8-2 0,-7 5 1,7-4-1,-1 0 0,-6-4 2,7 4 0,-8 1-1,8-2 2,0 1 0,-8 0 0,8-4-1,-1 4 0,1-3-1,0 3 0,-2-5-1,2 2-1,0-1 0,6 1 2,-7-1 2,0 0-2,1 0 0,0 2 1,-1-3 0,1 2 0,-1 0 0,0-1-1,1 1-3,0-2 3,-1 5 0,0-3 0,1-2 0,0 6 1,-1-5 0,0 1 1,-6 2-2,7-3 0,0 5 1,-8-1 0,8-5 2,-7 6-1,6-1-2,-6 0 1,7-3 0,-1 3 1,0-4-1,-5 0-1,6 1-1,-2-1 2,2 0 0,0 0 0,-1 1-1,1-1 0,-1 0 1,0-4 0,1 6 2,0-6-3,-1 4 1,7 0-1,-7-3 0,1 4 1,0 0-1,-1-6 0,0 5 0,1 1 0,-1 0 0,1-4 1,0 3 0,6-4 0,-7 1-1,0 3 0,7-3 0,-6 3 0,0 1 0,6-5-1,-8 5 1,2-4 0,6 2 1,-6 2 0,-1-1 0,1 1-2,-1 2 0,7 1 2,-6 5 0,-1-7-1,1 7 0,0-5-1,-2-1 2,2-1 0,0 1 0,-1 1-2,0 0 1,1 0 0,-7 0 0,7-4 0,-1 5-1,0-2 1,1-2 2,0-1-2,6 4 0,-8-4-1,2 1 0,0-1-1,6 4 0,-7-7 1,1 3 1,6-3 1,-7 3-1,7-4 1,0 1 0,-6 0 0,6 0 0,0-1-1,-7 4-1,7-2 1,0-3 1,-6 6-1,6-4 0,-6 4 1,6-5 0,-8 3 1,8-1-1,0 2 1,-6-3-2,6 3 0,-6 1 2,6-1-1,-7-3 0,7 3-1,-7 0 0,7 0 0,-6-3 0,6 4-1,0-1 0,-6-4-1,6 4 2,-7-3 0,7 4 0,0-5 1,-6 5 0,6-2-1,-7 2 2,7-4-1,-7 4-2,7-1-1,-6 0 2,6-4-2,0 5 0,-6-4 0,6 3 1,0-3 1,0-1 0,0 1 0,0 0 2,-7 3 0,7-7 0,0 4-1,0-1 1,0 2-2,0-3 2,0 2-2,0 0-1,0 0 0,-7-1 0,7-3 0,0 4 0,0 0-1,0 0 0,0-4 2,0 2 0,0 3 0,-6-5 0,6 3 0,0 1 0,0-1 2,0-3 0,0 4-1,-6 0-1,6 0 0,0-4 0,0 3 0,0 1 0,0-1 0,-7-3 0,7 5 0,0-3-1,0 2 1,0 1-2,0-5 2,0 3 0,0 1-1,-7-1 1,7 1-1,0 0 0,0-2 1,0 7 1,-6-6 0,6 4-1,0-3 1,0 4-1,0-5 1,0 5 1,0-4-2,0 3 0,0-4 1,0 1 0,0 3 1,0-3-1,0 3 1,0-3-2,0-1 1,0 1 0,0 3 0,0-2 3,0-2-3,0 0 1,0 1 2,0 4-3,0-6 1,0 3-1,0 2 1,0-2-4,0-3 0,0 2 1,0 0-1,0 0 1,0-1 1,0 1 0,0 0 0,0 0 1,0 3 0,0-4-1,0 1 0,0 3 0,0 1-1,0-1 1,6 0 0,-6 4 0,0 0 0,7-1 0,-7 2 1,0-1-2,7-3 2,-7 3-2,6-5 1,-6 6-1,6-5 1,-6 1 0,7-1 1,0 3-1,-7-2 0,6-1 1,-6 1 0,6-2 0,1 3 1,-7-3-2,7 2 1,-1 0 1,1-1-1,-7 1 1,6-2 0,0 2-2,-6-5-1,7 5 2,-7-4-1,7-1 0,-7 4 0,6-3 0,-6-1 0,0 5 2,6-4-1,-6-1-1,0 1 0,8 0 2,-8-1 0,0 0-1,0 1 0,6 4 1,-6-5 0,0 1 1,6 3 0,-6-3-1,0 4 0,7 0-1,-7-6 1,0 5-2,6 1 0,-6 0 0,0-1-1,0 0 1,7-3 0,-7 3 0,0 1-1,6-1 2,-6-3 0,0 2 1,0-2-1,7 4 2,-7-5 0,0 5-1,6-5 0,-6 5-1,0-5 0,6 5-1,-6-1 2,8-4-3,-8 5 0,0-4 1,6-1-1,-6 2 1,6 2 0,-6-5 0,0 3 0,7-2-1,-7 1 2,0 0 0,7 0 0,-7-1-1,0 1 1,0 3-1,6-4 0,-6 1 1,6 4-2,-6-5 1,7 1 1,-7 0-1,6 2 0,-6-1 0,7 2 0,0-3 0,-7 3 1,6 0-1,0-3-1,-6 3 1,8-3 0,-2-1-1,0 4-1,-6-3 1,7 4 1,-1-5 0,1 5 1,-7-2-1,6 2 3,1 0-3,-1-1 2,0 5 0,-6-5 0,8 0 0,-2 4-1,-6-4-1,6 0 0,-6 4 1,7-4-1,-7 5-1,7-5 1,-7 1-2,6 0 1,-6-2 1,6 2 0,-6-5-1,7 5 1,-7-4 0,6-2-1,-6 6 1,7-4 0,-7 0 1,7-1 1,-1 1-1,0 0 0,1 3 1,-7-4-1,7 1 0,-1 0 0,0-1-1,1 2-1,0 1 1,-1-2 0,1 0 0,-1 3 0,0-3 1,2 2-1,-2 2 0,0-4 0,0 3 0,1-3 0,0 4 0,-7-4-1,6-2 1,1 5-1,-7-2 1,6-1-1,-6-1-1,7 5 1,0-5-3,-7 4 3,6-3 1,-6 0 0,6 4-1,-6-5 1,6 4 1,2-3-1,-2 3 4,0-3-4,1 3 0,-1 0 2,-6-3 0,7-1 0,-7 1-2,7 0 1,-7 0-1,0-4 1,6 3-1,-6-3 0,0 0 0,0 0-1,0 5 1,0-5 0,6 0 0,-6 0 3,0 2-1,0 2 0,0-4 2,0 0-1,7 3 0,-7 1-2,0 0-2,0-4-1,0 4 1,0 0 0,7 0 1,-7-4-1,0 3 1,0-3 0,0 4 4,0-4-2,0 2-1,0-2-1,0 5 0,0-5 0,6 0 0,-6 0 0,0 0 0,0 0 0,0 4 1,0-4 0,0 0 0,6 0-1,-6 0 0,0 3 0,7-3 0,-7 0 0,7 4 0,-7-4 0,6 0 0,1 4 0,-1-4 1,-6 3-1,6-3 2,-6 0-2,7 4 1,-7-4 0,7 0-1,-7 4 0,6-4-2,-6 0 1,0 3 0,6-3 1,-6 0-1,0 0 1,8 4 0,-8-4 0,0 0-1,0 0 1,6 4-2,-6-4 1,0 4 1,0-4 0,6 3 0,-6-3 0,0 0-1,0 0 1,0 3 0,0-3 1,7 0-1,-7 0-1,0 4-1,0-4 1,0 0 2,0 0-1,0 4 0,0-4-1,0 0 1,0 3-1,0-3 0,0 0 0,0 0-1,0 0 1,0 0 0,0 0 1,0 0-1,0 0 1,0 0 0,0 0 1,0 0-1,0 0-1,0 0-1,0 0-1,0 0-1,0 0-7,0 0-8,0 0-7,0 0-10,0 0-10,0 0-16,0 0-19,0 0-23,0 0-40,0 0-86,0-3-107</inkml:trace>
  <inkml:trace contextRef="#ctx0" brushRef="#br0" timeOffset="-209578.71">15775 11751 90,'0'5'99,"0"-5"-24,0 3-18,0-3-13,0 0-9,6 0-6,1-3-6,-1-2-6,8 2-6,-8 0-5,6 0-2,2-5-1,-1 4 0,0 0-2,0 4-1,-7-4 0,1 4 1,6 0 1,-13 0 0,6 4-1,-6-4-1,0 4 1,0 0 0,0-1 1,0 2 0,0-5 1,-6 3 4,6 0 6,-6 0 3,-1-3 3,0 5 3,1-2 0,0 1 3,-1-4 0,0 4 0,7-4-3,-6 4-2,6-4-2,0 0-3,0 0-1,-7 3-2,7-3-3,0 0-3,0 0-3,0 0-1,0 0 0,0 0 1,0 0-1,0 0 2,0 0-1,0 0 2,0 0 0,0 0 2,0 0-1,7 4-2,-7-4 0,0 0-1,0 4 0,0-4 0,0 3 1,6 1-1,-6 0 2,0 0-1,0-1 0,0 0 0,0 1 3,0 0-2,0-1 2,0 1 2,0 0 0,-6 3 2,6-3 2,0-1 1,0 4-1,0-3 1,0 4-1,0-1-2,0 0 0,0 0-2,0 1 1,0-1-2,0 0-1,0 1 0,0-1 0,0 1-4,0-1 0,6 0-1,-6-3-2,0 4 3,0-1-2,0 0 0,0 0-1,0 4 2,7-3-2,-7-2 1,0 6 0,0-1-1,7 0 1,-7-4-2,0 4 2,6 0 0,-6 4 2,6-4 1,1 0-1,0 0-1,-1-1 2,-6 2 0,13-1 0,-6 0-1,-1 1-2,7-6 0,-7 5 1,1-3-1,0 3 1,5-4-2,-4 4 0,-2-4 0,7 5-1,-7-6 1,1 2 0,0-1-1,-1 1 1,0-1 0,0 0 1,2 0 0,-2 1 1,0-1-1,1-4-1,0 6 0,-1-7-1,7 6 2,-7-5-1,1 5 0,6-4 0,-7 3 2,8-3 1,-1 4 0,-7-6 1,7 2-3,0 4 1,-7-5 0,2 1-2,4 4 2,-5-6-2,-1 6 0,7 0 0,-6-1 2,-1 0-1,1-3 0,6 3 2,-7 0-3,1 1 3,0-1-3,-1 0 2,0 1 0,1 4-1,-1-6 1,8 2-2,-8 3 0,0-5-1,8 2 1,-8 3 0,7-3-1,0-1-2,-6 3 1,5-1 2,2 1 0,-2-3 0,8 5 0,-7-4 0,1 1 0,-2-1 1,8 4 0,-7-3 0,0 3 0,0-1-1,-7 0 0,8 0 0,-2 4 1,-4-4 0,4 3-2,-5 1 1,6-3-1,-6 1 3,-1-1-2,0 1 0,0-1 1,8-1-1,-8 0 2,1 1 1,-1-6-2,1 5-1,6 1 1,-7-2 0,1-3 0,6 5 0,0-1 1,-6-1 0,6-2-2,-7 3 2,7 0 0,0 1-2,-7-6 0,8 5 1,-1 1 0,-7-2-1,7-3 1,-6 5 0,5-5 1,-4 3 0,4-2-1,-5-1 0,6 5-1,-7-5 1,1 0 1,6 4 0,-6-3-2,5-1 0,2 4 0,-8-4-1,7 0 1,0 1-1,0-1 0,1 0 1,-2 0 0,2 1 0,-2-1 2,1 1 0,1-2-1,-2 2 1,2 1-1,-2-3-1,2 5 1,-1-3 1,-1-1-1,2 4 1,-2-4-2,-5 1 1,6-1 1,-6 3-1,6-2-1,-6 3 0,-1-1-2,0-2 2,8 3 1,-8 1-1,0-1-1,1-4 1,-1 4 1,1-4-1,6 4 1,-7-4 0,8 4-1,-8-3 0,0 3 0,8 0 0,-1-4 0,-7 0 0,7 4 1,0-4 0,1 4 0,-8-3 0,7 3 0,0-5-2,-6 6 2,5-5-1,-6 5 0,8-1 0,-8-5 0,8 2 0,-8 3 0,1-3 0,5-1-1,-5 3 0,6-2 0,-7-1 0,1 1 0,6-2 1,-6 3 0,6-1 0,-7-2 1,7 5 0,-7 1 0,8-2 0,-8 1 0,1 0-1,6 3 0,-7-2 1,1-1 2,-1 4-1,1-5 1,0 2-1,5-1 0,-5-1-1,6 5 0,-7-4 0,7 0-2,1 0 1,-8 0 0,8-1 1,-2 2 0,1-1 1,0 0-1,6-3 1,-5 2-1,-2-2-1,2 3 1,-1 0 0,0-4-2,0 4 2,1 0 0,-2-1-4,1 2 3,-6-5-1,6 4 2,-7 0-1,8 0 0,-8 0 0,6 1 0,2-5 2,-8 3-1,7 2-1,1-5-1,-8 0 1,6 0-1,-4 1 1,4-1 2,-5 0-1,0 1 0,6-4-1,-7 3 1,0-4-1,8 4 1,-8 1 0,0-4 1,1 6-1,6-3 0,-6 5 1,-1-1 0,7-5-1,0 6-3,1-1 1,-8 0 0,7 0 1,-7 0 1,7 0 0,-6-3-2,6-1 4,-6 1 2,5-2 1,2 2-4,-8-5 1,7 5-2,-7-2 0,8 2 2,-2-1-2,-4 1 0,4 0 0,-5-2 0,6 2 1,0 0-1,-7 2 0,0-2 1,8-1-2,-8 5 0,1-6-1,0 2 0,-1-1 1,7 1 1,-7 0 0,1-2-3,0 1 2,5 1 2,-5-4 0,6 2 2,-7 1-1,8-2 0,-1 6 0,-1-4 1,2 0-2,-8 1-1,7 0 2,0 2-2,0-3-2,1 1 1,-2 3-1,2-4 1,-8 0 1,7 1-2,0 0-1,0-1 2,-7-1 0,8 2 0,-8 0 0,7-1 0,-6 4 0,6-4 1,-7 4-1,7 0 2,-6 4-1,-1-5-1,0 5 1,8-4-2,-8 0 1,1 1 0,6-3 0,-7 3 0,7-1 0,-7 0 1,8 1 0,-1-2 0,0 1 4,6 0-2,-5 3 1,-2-2-2,8-1 1,0 4 0,-7-1 0,7 1 0,-1-1-2,0 1-1,-6 3 0,7-3 0,-7 0 0,0-1 0,0-3-2,0 4 0,0-3 1,1-3 2,-8 7 2,6-5 1,-5-1 2,6 2 1,0-2 2,1 1 2,-2-3 0,2 3 0,-2 0 1,1 1-2,1-6-1,-2 5-1,8-3-2,-7-1-2,0 4 2,6-4-3,-5 1 1,6 2-2,-8-3-1,8 5 1,-7-1 0,-1-5-2,8 6 0,-6-1 3,5-4-3,1 4 0,-8 1 2,8-2-1,0 2 1,-1-5 2,-5 3-2,5 2 0,0-5 3,1 1 0,-1-1-1,1 4-1,-7-4-1,7 0-2,-8 4 2,8-4 0,-7 0-2,0 1-2,6-1 1,-5 1 1,-8-2 0,8 2 0,-2 0 2,1-1 4,-6 1 0,6-4 0,-7 3-3,8-4-1,-8 5-1,0-5 0,8 1 1,-8 0-7,7 3 1,-7-4 1,8 1 2,-8 0 1,7 4 0,0-2-1,0-2-1,1 3 1,-2-3 1,2 4-3,-2 0 2,1-2 0,1 2 0,-2 3 0,2-5 1,-2 2-1,2-1-1,-1 5 2,-1-5 0,-5 0-1,6 0 0,-7 1 0,8-1 1,-8 0 0,1-3 0,-1 4 0,1-2 0,-1 2 1,1-5 0,5 5-1,-4 4 1,-2-6-1,7 2 0,0-1 1,-6 1 0,5-1-1,2 4 1,6-4 0,-8 4-1,1-4 0,7 5 0,-8-6 0,2 2 0,6 3 2,-8-4-1,1 0 1,1 4-1,-2-3 0,2 0-1,-2 1 0,2-1 0,-1 4-2,-1-1 2,2-1-1,-2 1-1,2 0 0,-1 1 1,-7-2-2,8 1 1,-2 0 2,2-4-1,-2 4 0,1 0 1,1-3 0,-2 0 0,-6-2 0,8 3 0,-1-3 1,-6 2 0,6-1 0,-7 4-1,8-7 0,-8 6 0,6-2 0,2-1 0,-1 5-1,0-6 0,0 2 1,-1-1 0,2 0 0,-1 1 0,0-1 0,0 1 1,0-1 0,6 0 1,-5 1-1,-1-1-1,0 0 0,0 4 1,7-3-1,-8 2 0,1-3-1,7 5 0,-7-5 1,0 3 0,0-2 2,0 1-2,0-3 0,-7 2 0,8-5 1,-8 5-1,8-1 1,-2-3-1,1-1 0,0 1 0,-6-1 0,5 1 0,2 0 1,-8 0 1,8-1-2,-2 1 1,1 4-1,1-6 0,5 2 1,-6 4 0,0-5-1,7 5 0,-8-4 0,2 3 4,5-4-1,-6 5-1,7-5-2,-7 1 0,7 0-1,-1-1 1,1 1 0,-1-1-4,0-3 2,8 4 3,-8 1 1,0-3-2,1 3 1,6-2 0,-7 4-1,1-3 2,0 4-1,6-5-2,-7 4 1,1 0 1,0-3 0,5 4-1,-5-1-2,0 1 0,6-6-2,-7 6 1,7-4 2,1-1-3,-7 1 1,12 0 1,-6 0 0,-1-4 1,8 0 1,0 0 0,0 0-3,0-4-2,-1 4-6,1-4-8,-1 4-8,-6-4-15,7 4-20,-7 0-30,0-3-56,-1-1-109,-5 1-97,0-2-55</inkml:trace>
  <inkml:trace contextRef="#ctx0" brushRef="#br0" timeOffset="-208558.56">22010 15031 189,'0'0'145,"0"3"-33,0-3-32,0 4-25,0-4-22,0 4-13,0 0 0,0-1 4,0 2 2,-6-2 0,6 3 3,0-1 0,0-2 1,0 1-3,0 0-7,-6 3-8,6-3 0,0-1 0,0 4-2,0 1 2,0-4 0,6 6-1,-6-3 1,0 1-1,0-1-3,0 4-2,0 0 0,0 0-1,6 0 0,-6 1 0,0 1 1,0 3 1,0 2 0,0-3 2,7 2 1,-7 2 1,0 3 1,0 0 1,0-1 1,7 2 2,-7-1 0,0 4-2,6-5-2,1 6-1,-7-2 2,6-3-3,0 4 0,2-1-2,4 0 0,-6 6 1,8-6 0,-8 1-1,7-1-1,1 1-3,-2 3 1,-6-3-2,8 3 0,-8-3-2,7 7-1,-6-3 1,6 2 2,-7 5 1,8-1 1,-8 4-2,0 1-1,1-1 1,0 4-1,-1 0 2,1 0-3,-1-1-1,0 6-2,2-2 3,-2 1 0,0 4 2,0-6 1,8 7-3,-8 1 1,1-3 2,-1 4 0,8-3-2,-8 3-2,0-5-2,8 6 1,-8 0 1,0-6 1,8 4-3,-8-1 0,7-2 1,0 0 1,0-3-1,0 0 0,0-4-1,7-1 0,-7 5 1,7-8-1,-1 4 1,-6-4 0,6 1 1,-5-5-1,-2 1 1,8-4 0,-7 3 1,0-3 0,0 0 0,1 1 0,-8-5-1,6 0 0,-5-3 0,6-1-1,-6 2-1,-1-6-5,-6 1-6,6-4-6,2 0-10,-8-3-19,6 0-26,-6-1-44,6-2-79,-6-5-122,0-3-63</inkml:trace>
  <inkml:trace contextRef="#ctx0" brushRef="#br0" timeOffset="-206598.13">22473 16895 178,'7'-11'165,"-1"-4"-81,1 5-45,5-5-38,-4 1-35,4-1-45,-5 4-58,-1 1-72</inkml:trace>
  <inkml:trace contextRef="#ctx0" brushRef="#br0" timeOffset="-204959.73">22525 16763 29,'0'-3'293,"0"0"-76,0 3-75,0-4-64,0 0-40,0 0-22,0 1-13,0 3-7,0-4-4,0 0-2,7 1 3,-7-1 1,0 0 2,6 4 0,-6-4 2,0 1 1,0 3-3,7-4-5,-7 1-6,0 3-5,0-4-5,6 4-1,-6-3-1,0 3-1,7-4 3,-7 4 8,0 0 10,0 0 13,0 0 9,0 0 9,0 0 8,0 0 5,0 4 2,0-4 0,0 0-2,0 0-5,0 0-7,0 0-6,6 0-6,-6 3-5,0-3-3,0 0-2,0 0-3,0 0 0,7 4 1,-7-4-1,0 3 0,0-3 1,7 4-1,-7-4 0,6 0 0,0 0 1,-6 3 0,7-3 1,0 0-1,-1 0-1,0 0 1,1 0 0,-1 0 0,1 0 1,6-3-1,-7 3 0,2-4-1,4 1 1,-6 3 0,8-4 0,-8 4-1,1-3 1,5 3 0,-4-4-1,4 4 0,-6-4 0,8 0 0,-1 4 0,0-7 1,-6 4-1,5-2 1,2 3 1,-2-2-1,2-4 0,-8 5 2,13-5-1,-11 2 0,10 1 0,-4 2 1,-1-1-3,0 1 0,0-2 0,-1 2 0,2 3-1,-1-4 1,0 0 0,0 1-1,0 0 2,0 3 1,0-5 1,0 2-2,0-1-1,0 0 0,0 1 0,1-1 0,-2 1-2,8-1-1,-14 0 3,13 4-1,-5-4 1,-1 1 0,0-1 0,0 1 0,0-2 0,0 3 1,1-2-1,-2 4 0,-5 0 0,6-4 0,0 0 0,-7 4 0,8-3 0,-8 3 0,0-4 1,1 0-1,6 0 0,-7 2 0,7-3 1,-6 2-1,0-1 0,5 1-1,-5-5 0,6 4 1,-7-3 1,8 4-1,-1-4-1,-7-2 0,8 6 0,-2-4 1,1-1 0,7 1-1,-7 0 1,0 0 0,-1 3-1,2-4 1,-1 1 0,0 3-1,0 0-1,0 2 2,-6-3-1,5 5-2,2-3 2,-8 3-1,7-4 1,-7 4 0,1-3 1,6 3-1,-7-4 1,2 4 3,4-4-3,-5 0 2,6 1-2,-6-1 1,5 1 1,-6-1-2,8-3 1,-1 2-1,-6-1 0,6 2 0,-7 0 0,7-2 0,-6 1 0,-1 1 0,7 4-1,-6-3 1,-1-2 1,1 3-1,-1-2 0,1 4-1,6-4 1,-7 0 0,0 1 0,2-5 1,4 4-1,-5-3 1,6 4 0,0-8 1,0 3 0,-6-2-1,12 3 0,-6-5 2,0-2-2,0 2 0,0 1 0,1 0-1,-2 4 1,1-3-1,0-2 0,0 1 0,1 4 0,-2-4 1,2 0-1,-2 4 1,-5-4-1,6 3 1,0 1 0,-7-4-1,8 3 0,-8 1 1,7-1 0,-6-2-1,6 3 1,-1-5-1,-4 5 1,4-3-1,2-2 0,-2 1 0,1 5 0,1-6 3,-2 1-3,2 4 1,-2-4 1,2 4 2,-1 0-1,-1-1-2,2 0 1,-2-3-1,2 4 1,-1 4-1,-7-5-1,7 1-1,0-4 0,1 4 1,-8-1-2,7 1 0,0-4 2,0 4 0,-7-4 0,8 4 1,-2-5 0,2 1-1,-8 5 1,7-6 0,-7 4-1,8 1 0,-2 0 0,-4 0 0,4-1 0,-5 1 1,6 3 0,-7-3-1,1 3 0,5-3 0,-4 3 1,-2-3-1,0 0 1,8 3-2,-8-3 0,0 0 1,7 0 0,-6-1 0,6 1 0,-7-5 0,8 4 0,-8-2 0,7 3 1,-6-4-1,6 3 0,-1-3 0,-4 4 1,4 0-1,1-4 1,0 4-2,0-4 2,1 3-1,-2-3 1,2 5-1,-2-6-1,8 1 1,-7 3 0,0-3 2,0 0-1,7 4 0,-7-4-1,-1 0 0,2 1 3,-2-2-1,8 1 0,-7-1-1,1-1 0,4 1 1,-4 1-1,6 0-1,-7 0-1,-1 1 0,2-1 0,5 0 0,-6 0 1,0-1 0,0 5 0,0-3-1,7 2 1,-7-4 1,0 6-1,0-6 2,0 1 0,0 2-2,0 0 0,0-5 1,0 3 0,0-1-1,6 2-1,-5-1 1,-2-4 0,8 1 0,-7 3 0,7-3 1,-8 2-1,8 1 0,-7 3 1,1-3 0,-2 4-1,2 0 2,5 0-2,-6-1 0,-6 1 3,5 0-2,2 3 0,-2-3-1,2-1 0,-1 1 0,0 0 1,0-1-1,-1 1-2,-4-1 1,4 2 1,2-2 0,-8 0 0,7 1 0,-7 0 0,8-4-4,-2 0 1,2 0 3,-1 0 1,0-4-1,0 5 1,-1-1 1,8-4-2,0 4 3,-7 0-2,0 0-1,6-1-1,-5 5-1,-2-3-2,8 2 1,-7 1 2,-7 0 0,8 2 0,-1 3-1,-7-6 2,1 8-1,-1-4 2,-6 1 0,7 3-1,-1-4 0,0 4 0,-6 0 0,8-4 0,-8 4 0,6-4 3,7 1-3,-6-1 1,-1 1 0,7-6 0,-7 7 0,8-5 1,-2 3-1,-5-4-1,6 0 0,0 1 0,0 5 0,0-6 0,1 4 0,-2-4 0,1 1 1,-6 4 0,6-2-1,0-1 0,-6 2-1,5-3 1,-6 3 0,8 0 0,-8-2-1,7 1 0,-6-2 0,0 0 1,5-1 0,-5 1 0,0 0 0,5 0 0,-5-1 0,0 1-1,-1-1 2,1 1 0,-1 3 0,0-4-1,1 2 0,0 2 0,-1-3-1,0-1 3,2 4-2,-2-3 0,0 0 0,1 0 0,-7-1 1,6 1-1,7 0 1,-13 3-2,7-4 1,-1 5 1,-6 0-1,6-1-2,2 0 0,-8 1 1,6-2 1,0 2 1,-6-1 0,7 4-1,0-3 0,-1-2 0,1 3 2,-1-6-1,0 4-1,8-3-1,-8 3 0,0-2 0,8-2 1,-1 1-1,-7-1 1,7 1 0,-6 0 0,5-1 0,2-3 1,-8 4 0,8 0 1,-2-5-2,1 4 1,-6 2 0,6-2-1,-7-3 0,8 5-2,-8-2 2,7 1-1,-6 3 1,-1 0-1,1 0 1,-1 1-2,0-1 1,2 1 0,-8-1 0,6 4 2,-6-3-1,0 3 0,6-4-1,-6 4-4,6 0-15,-6-5-22,7 5-42,-7-3-74,0 3-128,0 0-68</inkml:trace>
  <inkml:trace contextRef="#ctx0" brushRef="#br0" timeOffset="-203898.54">26813 14294 140,'0'-3'285,"0"-1"-91,0 1-77,0-1-53,0 0-33,0 0-14,0 1-9,7-4-3,-7 3-4,0-3-1,6 2 0,-6-1-1,6-2 4,1 1-2,-1-1 0,1-2 0,6 3-1,-7-5 0,8 4-1,-8-2 1,7-1 0,0 0 0,0 0-1,1-1 1,-8 2 0,6 0 2,2-2-1,-1 1 4,-1 0-2,2 4 3,-2-5 1,2 2-2,-1-2 2,7 3 1,-8-3 0,8 1-1,-7 0 1,7-4 0,6 1 2,-6 2 2,-1-5 1,7 2 0,-6 1 1,6-6 2,-1 6 2,1-4 0,1-1-3,-1 5-3,0-5-2,0 4-2,0 1-1,0-1-2,-7 5-2,8-5-2,-1 4 1,-7-4 0,1 4 1,6 0-1,-6 0-1,-1 1 1,7-2-2,-6 1 0,-1 0 0,1-1 0,0 2 0,-2-1 1,2 3 1,-7-2 1,7-1-1,0 0 1,-8-1-2,8 6 1,-1-5 1,-5-1 2,5 2 3,1-1 1,-1-1 1,0 1 1,1 0 2,0 1 0,-1-5-2,7 3-4,-6 2-4,6-1-1,-7 3 0,1 1-2,0 0 0,-1 0 1,1-1-1,-7 5 2,0-1-2,0 1 1,0 3 1,0-4-1,0 4 0,-6 0-2,5 0-1,2-3 0,-1 3 2,-1 0 1,2-4-1,-2 4 0,2-5-1,5 5 1,-5-3 1,-2 0 0,8-1-1,-1 4 0,-5-4 0,5 0 1,0 0-1,1 1 0,-7-1-2,7 4 1,0-3 1,-1-2-1,7 3 1,-6-2-1,-1 0 1,1 4 0,6 0 1,-7-4-1,1 4 1,6 0-1,-6 0-2,5-3 2,-5 3 0,6 0-1,0-4 1,0 4 0,1 0 0,-2 0 1,7-4-1,-5 4 0,5-4 0,-6 2 1,7-3 0,-1 5-1,-6-3-1,7-1 2,-1 1-1,1-1 3,-7 0-1,7 0-2,-1 1-1,-6-1 2,7 1-1,-7-1-1,7 1 1,-7-1 0,0-4 0,7 5 0,-7-1 0,0 0 0,0 1 0,7-5 1,-7 4 0,0 1-2,7-2 0,-8 3 2,8-2 0,0 0 0,-8-3-1,8 3 0,0 0 0,6 0 3,-7-3-2,1 7 0,6-7-1,0 4-1,-6-1 1,6 0-1,0 0 0,7 1-1,-8-1 1,1 1 0,1-1 1,5 1 2,-6-1 0,1 0-1,5-3 0,-5 3 0,-1 4 0,-1-7-1,1 7 0,1-3 0,-1-2 0,0 1 0,0 1 1,0-2 0,0-1 0,7 3 1,-7-2 0,6-2-2,-5 3 0,5-2 2,1-2-1,-7 4-2,6-3 0,1-1-1,-1 5-1,1-4 1,-7 3 1,7 1-1,-1-1 0,1 0 0,-7 0 2,7 4 0,-7-3 0,0 3-1,0-4 0,1 4 1,-2-4-1,1 4 1,1 0 0,-7 0-1,5-3 0,-5 3 2,6-3 1,-7 3-1,1-5-1,0 5-1,0-4-3,5 4 1,-5-3 2,-1 0 0,7-1-3,-6 0 3,-1 1 2,8-1 0,-7-4 4,-1 4-2,-6-2 1,7 2-3,-7-4 0,7 5-1,-15-1-1,9 0 0,-7 0 1,-1 1 0,-6-1-2,0 4 0,0-3-8,-6 3-15,-1 0-34,-6-4-85,-6 1-146,-1 3-79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D828-F80A-48AE-BCB0-409699A14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027020-E191-40CA-8D2F-5756E9033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D3D2A-7296-4B95-9910-3F794485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87179-DE35-46B1-B3B5-C3C12D175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7F0F-CA32-4FA5-BC1E-B2630420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897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02E36-8991-48F8-A10B-B5D514F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04A4BF-01C4-4E25-AD7A-9382727476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12D24-0247-488B-81E8-D4DE9011B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7E1B3-AB72-4D43-B0EA-D820FDFF2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27449-DA24-4F68-B6BE-446B80546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4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A701B-3E60-4AAE-AAFF-3913CE43BD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0B64E3-4351-42A3-A217-FD3A61E63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913E9-FCF9-451E-887A-046C86A8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BBB22-A3A7-43A2-B6B6-3CF95C324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6C71A-FF7A-4808-A08D-48537B4E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6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6475B-A8BF-4209-81D5-11BD4A400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E0C62-97EA-497E-8F96-F804EA42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52228-D9EA-44FF-8418-AB45C8D3D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7227A-3B5A-4090-99A5-0634D9404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103CD-30C1-4A54-8BE0-3D6B7F70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691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8802-95F1-4F33-B174-C171EF46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5CB1B-A76C-4E39-A8D5-9021DFEE12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EB4820-59C1-4FEF-8C7D-33055D99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8236E0-967E-4990-A678-0B536894F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74593-36C3-423D-BB74-B7E7B08F2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35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24FA-E170-4246-8FF8-3EB933980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F7B46-7B47-4E1B-B60B-15F4C3DBF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21C38-362F-4E39-8146-B84EF7C0D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827733-6B0D-432A-916E-95B70EB0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86372-4C2B-4A0B-BEDE-E41E832A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DD038-DF91-4527-A32F-B8486C11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958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44830-8BE1-4CD1-988E-F0DF1654E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262E06-8C5C-4106-828C-2557F830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0EA6FB-D8A3-4A25-B488-60EDAE25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4A17BA-67A3-416F-960E-CC3FC040A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484E84-BC53-40C4-AF9E-EDECA9ADE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81F8EF-4D40-478A-9B26-249FCA4DE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52E626-9D9E-4375-B5B8-BF66E18F7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B9ED4B-3285-45F2-88FF-66828E1D8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7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DD5-E331-491A-A41B-EC9365D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EA8B22-46AD-4EF2-8A2B-F4BFB385E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D61103-5AF9-4E64-9BD1-4B123F14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C430E1-0565-4AB3-A532-BC14C3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23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DF767-E58B-4792-8CB3-AC338765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A61D0D-893F-43CD-8690-FCE2AA8F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F8C8-5419-48CD-AF12-4A3CC6F44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386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4E497-2FE3-400E-B362-9C51B51E5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1433D-7C95-48D3-A008-619AC45F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7A83D-ABFC-43F4-8010-D8ED068F2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405E-996B-4054-B0FC-9ED5510A2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38FAE-2FC2-4030-B755-64E7A20A0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B26A7-2DCD-4A2D-958E-197F96591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080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D6752-443B-4D48-936E-D2170DB26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802AF-1656-494D-96C1-20763EC22E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17E91A-23E9-43BE-A1F0-F61E778B48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F5D-E48A-4630-B28D-98779D7A9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FB2DFB-722F-4583-8592-CE1B7616D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B65CE4-9186-4930-A9D7-11AE9651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51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CC12E7-94E3-4BB5-BC0E-46E3A2EF1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7A115-AA5D-44A6-86F8-2A9BCEA9B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DBAF27-4C8B-4EAD-823A-8A550139B3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EF415-30EF-4B2E-A3E6-6DDC37DABD8D}" type="datetimeFigureOut">
              <a:rPr lang="en-IN" smtClean="0"/>
              <a:t>0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AA94B-19A8-4F7F-8DE8-9C8137AB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5B889-BFB2-4F78-ACC8-171E517062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431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customXml" Target="../ink/ink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5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gif"/><Relationship Id="rId11" Type="http://schemas.openxmlformats.org/officeDocument/2006/relationships/image" Target="../media/image18.e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customXml" Target="../ink/ink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4.xml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3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7.x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369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Bahnschrift SemiBold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400" y="4392385"/>
            <a:ext cx="47777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aghavan K E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ssociate Professor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ndian Institute of Technology Patna</a:t>
            </a:r>
            <a:endParaRPr lang="en-I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92BEB1-6267-E3DD-4FA5-49A1DBA19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7000875"/>
          <a:ext cx="1100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2" imgW="1100880" imgH="481320" progId="Package">
                  <p:embed/>
                </p:oleObj>
              </mc:Choice>
              <mc:Fallback>
                <p:oleObj name="Packager Shell Object" showAsIcon="1" r:id="rId2" imgW="1100880" imgH="481320" progId="Packag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92BEB1-6267-E3DD-4FA5-49A1DBA19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150" y="7000875"/>
                        <a:ext cx="11001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1B5C5C-B4A2-1567-01C5-6747535683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4853395" cy="130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5FD953-2AF0-C98D-C15B-580CC539C6BB}"/>
              </a:ext>
            </a:extLst>
          </p:cNvPr>
          <p:cNvSpPr txBox="1"/>
          <p:nvPr/>
        </p:nvSpPr>
        <p:spPr>
          <a:xfrm>
            <a:off x="6570921" y="244550"/>
            <a:ext cx="6326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1" dirty="0">
                <a:solidFill>
                  <a:srgbClr val="22ADC7"/>
                </a:solidFill>
                <a:latin typeface="Open Sans" panose="020F0502020204030204" pitchFamily="34" charset="0"/>
              </a:rPr>
              <a:t>Post-Mid Sem</a:t>
            </a:r>
            <a:endParaRPr lang="en-IN" sz="2400" b="1" i="0" dirty="0">
              <a:solidFill>
                <a:srgbClr val="22ADC7"/>
              </a:solidFill>
              <a:effectLst/>
              <a:latin typeface="Open Sans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9B1C7E-9A98-B991-55CE-5B49E75C53AF}"/>
              </a:ext>
            </a:extLst>
          </p:cNvPr>
          <p:cNvSpPr txBox="1"/>
          <p:nvPr/>
        </p:nvSpPr>
        <p:spPr>
          <a:xfrm>
            <a:off x="3341715" y="2562690"/>
            <a:ext cx="8560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Georgia" panose="02040502050405020303" pitchFamily="18" charset="0"/>
              </a:rPr>
              <a:t>PH 608 Atomic Collision Physi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FB8F4F-6D12-7F8E-C064-A65C148C2F85}"/>
              </a:ext>
            </a:extLst>
          </p:cNvPr>
          <p:cNvSpPr txBox="1"/>
          <p:nvPr/>
        </p:nvSpPr>
        <p:spPr>
          <a:xfrm>
            <a:off x="5313912" y="3085910"/>
            <a:ext cx="6454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Georgia" panose="02040502050405020303" pitchFamily="18" charset="0"/>
              </a:rPr>
              <a:t>Lec</a:t>
            </a:r>
            <a:r>
              <a:rPr lang="en-US" sz="2000" b="1" dirty="0">
                <a:solidFill>
                  <a:schemeClr val="bg1"/>
                </a:solidFill>
                <a:latin typeface="Georgia" panose="02040502050405020303" pitchFamily="18" charset="0"/>
              </a:rPr>
              <a:t> 1 (04/03/2024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5425560" y="1283040"/>
              <a:ext cx="28440" cy="662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423040" y="1278360"/>
                <a:ext cx="35640" cy="7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5241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0" y="762000"/>
            <a:ext cx="3200176" cy="3352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C6A5616-6121-4025-B382-FA00FB7AEC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416" r="48030" b="50270"/>
          <a:stretch/>
        </p:blipFill>
        <p:spPr>
          <a:xfrm>
            <a:off x="4105275" y="3570556"/>
            <a:ext cx="6336161" cy="981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8229600" cy="533400"/>
          </a:xfrm>
          <a:solidFill>
            <a:schemeClr val="accent4"/>
          </a:solidFill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chemeClr val="bg1"/>
                </a:solidFill>
              </a:rPr>
              <a:t>Small Oscillations</a:t>
            </a:r>
          </a:p>
        </p:txBody>
      </p:sp>
      <p:sp>
        <p:nvSpPr>
          <p:cNvPr id="6" name="Oval 5"/>
          <p:cNvSpPr/>
          <p:nvPr/>
        </p:nvSpPr>
        <p:spPr>
          <a:xfrm>
            <a:off x="2438400" y="3581401"/>
            <a:ext cx="381000" cy="362465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90800" y="3886200"/>
            <a:ext cx="1066800" cy="838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4724400"/>
            <a:ext cx="2590800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/>
              <a:t>Nearly Parabolic</a:t>
            </a: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6367696" y="3972449"/>
            <a:ext cx="1447800" cy="381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157640" y="4965228"/>
          <a:ext cx="2549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93480" progId="Equation.DSMT4">
                  <p:embed/>
                </p:oleObj>
              </mc:Choice>
              <mc:Fallback>
                <p:oleObj name="Equation" r:id="rId4" imgW="1485720" imgH="39348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7640" y="4965228"/>
                        <a:ext cx="2549525" cy="511175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6194425" y="5486400"/>
            <a:ext cx="1066800" cy="838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277100" y="5715001"/>
            <a:ext cx="2133600" cy="954107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Harmonic Oscillator</a:t>
            </a:r>
          </a:p>
        </p:txBody>
      </p:sp>
      <p:pic>
        <p:nvPicPr>
          <p:cNvPr id="24647" name="Picture 71" descr=" f(x)=f(a)+f^'(a)(x-a)+(f^('')(a))/(2!)(x-a)^2+(f^((3))(a))/(3!)(x-a)^3+...+(f^((n))(a))/(n!)(x-a)^n+....   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840" y="2311813"/>
            <a:ext cx="6336161" cy="74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136996" y="1436508"/>
            <a:ext cx="4725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Taylor series expansion of a function f(x), about </a:t>
            </a:r>
          </a:p>
          <a:p>
            <a:r>
              <a:rPr lang="en-IN" dirty="0"/>
              <a:t>A point x=a is given a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81513" y="6021388"/>
          <a:ext cx="1873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507960" progId="Equation.DSMT4">
                  <p:embed/>
                </p:oleObj>
              </mc:Choice>
              <mc:Fallback>
                <p:oleObj name="Equation" r:id="rId7" imgW="1091880" imgH="507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6021388"/>
                        <a:ext cx="1873250" cy="647700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2313000" y="3551400"/>
              <a:ext cx="671040" cy="537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03280" y="3543480"/>
                <a:ext cx="684720" cy="55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286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r>
              <a:rPr lang="en-US" dirty="0"/>
              <a:t>Velocity Vs. Position plot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1" y="1676400"/>
            <a:ext cx="3731254" cy="395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9823296" y="3657600"/>
            <a:ext cx="266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02174" y="16764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6127596" y="3695700"/>
            <a:ext cx="3581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089496" y="38100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7594600" y="3581400"/>
            <a:ext cx="704696" cy="4572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473796" y="3467100"/>
            <a:ext cx="971704" cy="660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810780" y="35814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  <a:r>
              <a:rPr lang="en-US" b="1" baseline="-25000" dirty="0"/>
              <a:t>0</a:t>
            </a:r>
          </a:p>
        </p:txBody>
      </p:sp>
      <p:sp>
        <p:nvSpPr>
          <p:cNvPr id="14" name="Oval 13"/>
          <p:cNvSpPr/>
          <p:nvPr/>
        </p:nvSpPr>
        <p:spPr>
          <a:xfrm flipV="1">
            <a:off x="2781300" y="4978400"/>
            <a:ext cx="304800" cy="762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2743200" y="4800600"/>
            <a:ext cx="514504" cy="889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2641600" y="4076700"/>
            <a:ext cx="1612900" cy="1143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240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16200" y="3276600"/>
            <a:ext cx="26860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8100" y="2159000"/>
            <a:ext cx="403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0" name="Straight Arrow Connector 19"/>
          <p:cNvCxnSpPr/>
          <p:nvPr/>
        </p:nvCxnSpPr>
        <p:spPr>
          <a:xfrm rot="5400000" flipH="1" flipV="1">
            <a:off x="2552702" y="5448300"/>
            <a:ext cx="609598" cy="76202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505076" y="5916613"/>
          <a:ext cx="358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6" y="5916613"/>
                        <a:ext cx="358775" cy="349250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84143" y="5708134"/>
            <a:ext cx="6656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Note that velocity will be maximum at equilibrium point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8155746" y="2209800"/>
            <a:ext cx="1064454" cy="1143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 flipH="1">
            <a:off x="8545998" y="1639670"/>
            <a:ext cx="18375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Around</a:t>
            </a:r>
          </a:p>
          <a:p>
            <a:r>
              <a:rPr lang="en-IN" dirty="0"/>
              <a:t>Equilibrium</a:t>
            </a:r>
          </a:p>
          <a:p>
            <a:r>
              <a:rPr lang="en-IN" dirty="0"/>
              <a:t>For small oscillations onl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650680" y="1536120"/>
              <a:ext cx="9176760" cy="5021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43480" y="1526040"/>
                <a:ext cx="9190440" cy="503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543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5" grpId="0"/>
      <p:bldP spid="14" grpId="0" animBg="1"/>
      <p:bldP spid="15" grpId="0" animBg="1"/>
      <p:bldP spid="16" grpId="0" animBg="1"/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4F95E6-A1CF-2585-159E-418D780B88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42315"/>
            <a:ext cx="10515600" cy="1325563"/>
          </a:xfrm>
        </p:spPr>
        <p:txBody>
          <a:bodyPr/>
          <a:lstStyle/>
          <a:p>
            <a:r>
              <a:rPr lang="en-IN" b="1" dirty="0"/>
              <a:t>In a Quantum Scattering we expect………..</a:t>
            </a:r>
          </a:p>
        </p:txBody>
      </p:sp>
    </p:spTree>
    <p:extLst>
      <p:ext uri="{BB962C8B-B14F-4D97-AF65-F5344CB8AC3E}">
        <p14:creationId xmlns:p14="http://schemas.microsoft.com/office/powerpoint/2010/main" val="7674184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C7E622-3246-4431-A5D4-5C6F7929E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2" y="987425"/>
          <a:ext cx="9762067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346040" progId="Equation.DSMT4">
                  <p:embed/>
                </p:oleObj>
              </mc:Choice>
              <mc:Fallback>
                <p:oleObj name="Equation" r:id="rId2" imgW="3581280" imgH="1346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C7E622-3246-4431-A5D4-5C6F7929E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987425"/>
                        <a:ext cx="9762067" cy="36607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3D10434C-02C7-4D55-BD6F-5562B6269AB4}"/>
              </a:ext>
            </a:extLst>
          </p:cNvPr>
          <p:cNvSpPr/>
          <p:nvPr/>
        </p:nvSpPr>
        <p:spPr>
          <a:xfrm>
            <a:off x="4483100" y="1079500"/>
            <a:ext cx="1727200" cy="1168400"/>
          </a:xfrm>
          <a:prstGeom prst="ellipse">
            <a:avLst/>
          </a:prstGeom>
          <a:noFill/>
          <a:ln w="1111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83E9642-A514-493B-A4BD-40E0F2101D7A}"/>
              </a:ext>
            </a:extLst>
          </p:cNvPr>
          <p:cNvCxnSpPr>
            <a:stCxn id="5" idx="0"/>
          </p:cNvCxnSpPr>
          <p:nvPr/>
        </p:nvCxnSpPr>
        <p:spPr>
          <a:xfrm flipV="1">
            <a:off x="5346700" y="330200"/>
            <a:ext cx="190500" cy="74930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EDBCF99-6383-43EE-972E-E084A7432152}"/>
              </a:ext>
            </a:extLst>
          </p:cNvPr>
          <p:cNvSpPr txBox="1"/>
          <p:nvPr/>
        </p:nvSpPr>
        <p:spPr>
          <a:xfrm>
            <a:off x="4445000" y="-38100"/>
            <a:ext cx="2468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Pure background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F56070A-BD23-4BA3-B134-EEC2F4D2EE8D}"/>
              </a:ext>
            </a:extLst>
          </p:cNvPr>
          <p:cNvSpPr/>
          <p:nvPr/>
        </p:nvSpPr>
        <p:spPr>
          <a:xfrm>
            <a:off x="6096000" y="1079500"/>
            <a:ext cx="3429000" cy="1422400"/>
          </a:xfrm>
          <a:prstGeom prst="ellipse">
            <a:avLst/>
          </a:prstGeom>
          <a:noFill/>
          <a:ln w="1111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0979B1A-CA00-4FFE-9334-C6BBEE3AD747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7810500" y="330200"/>
            <a:ext cx="1041400" cy="74930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576182A-D007-43E4-A7CD-00617896CE97}"/>
              </a:ext>
            </a:extLst>
          </p:cNvPr>
          <p:cNvSpPr txBox="1"/>
          <p:nvPr/>
        </p:nvSpPr>
        <p:spPr>
          <a:xfrm>
            <a:off x="7759700" y="-38100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Pure resonance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96F6A37-E2BE-48B1-8F00-A898FDBC52E5}"/>
              </a:ext>
            </a:extLst>
          </p:cNvPr>
          <p:cNvSpPr/>
          <p:nvPr/>
        </p:nvSpPr>
        <p:spPr>
          <a:xfrm>
            <a:off x="4859980" y="2339975"/>
            <a:ext cx="5465119" cy="2270125"/>
          </a:xfrm>
          <a:prstGeom prst="ellipse">
            <a:avLst/>
          </a:prstGeom>
          <a:noFill/>
          <a:ln w="1111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6C3177B-A471-4ACC-8CD0-EB0288B18676}"/>
              </a:ext>
            </a:extLst>
          </p:cNvPr>
          <p:cNvCxnSpPr>
            <a:cxnSpLocks/>
          </p:cNvCxnSpPr>
          <p:nvPr/>
        </p:nvCxnSpPr>
        <p:spPr>
          <a:xfrm flipH="1">
            <a:off x="5926781" y="4583409"/>
            <a:ext cx="1533008" cy="113794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5ADACA8-05E9-4B6F-8494-7E0B1517029D}"/>
              </a:ext>
            </a:extLst>
          </p:cNvPr>
          <p:cNvSpPr txBox="1"/>
          <p:nvPr/>
        </p:nvSpPr>
        <p:spPr>
          <a:xfrm>
            <a:off x="4506468" y="5598466"/>
            <a:ext cx="2795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Interreference term</a:t>
            </a:r>
          </a:p>
        </p:txBody>
      </p:sp>
    </p:spTree>
    <p:extLst>
      <p:ext uri="{BB962C8B-B14F-4D97-AF65-F5344CB8AC3E}">
        <p14:creationId xmlns:p14="http://schemas.microsoft.com/office/powerpoint/2010/main" val="227508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 animBg="1"/>
      <p:bldP spid="11" grpId="0"/>
      <p:bldP spid="14" grpId="0" animBg="1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AE7FC2-14B7-E01B-5A24-DE3E257272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144CA-9D3E-2F03-2CF9-373103F08E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72640" y="615143"/>
            <a:ext cx="8193578" cy="1039091"/>
          </a:xfrm>
        </p:spPr>
        <p:txBody>
          <a:bodyPr/>
          <a:lstStyle/>
          <a:p>
            <a:r>
              <a:rPr lang="en-IN" b="1" u="sng" dirty="0">
                <a:solidFill>
                  <a:srgbClr val="0070C0"/>
                </a:solidFill>
              </a:rPr>
              <a:t>Post-Mid-Sem Top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D5CAE8-04AB-DE7A-926A-A8C50A4F4C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2005994"/>
            <a:ext cx="9506989" cy="2541067"/>
          </a:xfrm>
        </p:spPr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Recap of Phase-shift analysis for atom-atom collision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Hard-sphere scattering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Case-study: Low-energy scattering in attractive square well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Phase-shift Analysi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Resonances and its width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Energy differences between the resonanc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Scattering length and Scattering Cross-sec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Contributions from background (hard sphere), pure resonance and Interference  part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 err="1">
                <a:solidFill>
                  <a:schemeClr val="accent5">
                    <a:lumMod val="75000"/>
                  </a:schemeClr>
                </a:solidFill>
              </a:rPr>
              <a:t>Breit</a:t>
            </a: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-Wigner resonance and Fano parameteriza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Will Square well potential analysis remain valid for other general form of potential?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Phase shift and Time delay in resonanc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Some case-studies in cold atoms and Engineering Applications</a:t>
            </a:r>
            <a:endParaRPr lang="en-IN" sz="1400" b="1" dirty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861240" y="2317320"/>
              <a:ext cx="4628160" cy="3735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50800" y="2302200"/>
                <a:ext cx="4651560" cy="376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92377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CDC20C-F565-4102-98C0-C61AEEC440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276475"/>
            <a:ext cx="9144000" cy="947738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Perpetua" panose="02020502060401020303" pitchFamily="18" charset="0"/>
              </a:rPr>
              <a:t>The general expression of phase shift without the knowledge of exact form of potential (Recap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E7A8A7-8532-AC94-74AD-0FB4040A3A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8631" y="3507971"/>
            <a:ext cx="6697454" cy="240144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198680" y="2818080"/>
              <a:ext cx="6852240" cy="3582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83920" y="2808720"/>
                <a:ext cx="6870600" cy="360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3757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002AD7F-7F2D-F148-CD87-45F3E49CFE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743940"/>
              </p:ext>
            </p:extLst>
          </p:nvPr>
        </p:nvGraphicFramePr>
        <p:xfrm>
          <a:off x="152400" y="1425574"/>
          <a:ext cx="11846556" cy="31159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8142">
                  <a:extLst>
                    <a:ext uri="{9D8B030D-6E8A-4147-A177-3AD203B41FA5}">
                      <a16:colId xmlns:a16="http://schemas.microsoft.com/office/drawing/2014/main" val="144684394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54171140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2197593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8545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9420072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111004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535699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4499946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6835584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7383042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6499940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1339356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00223052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10564930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8052357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02764838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428220028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906934036"/>
                    </a:ext>
                  </a:extLst>
                </a:gridCol>
              </a:tblGrid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 err="1">
                          <a:effectLst/>
                        </a:rPr>
                        <a:t>firstname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astname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ll_no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54131166"/>
                  </a:ext>
                </a:extLst>
              </a:tr>
              <a:tr h="465990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jsekh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howmic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3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1653449863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Gaurav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Jaisw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3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2212662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eellohi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0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6322143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oum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4182745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Aman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um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02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4096087899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it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P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3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14643838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inaya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u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 2212PH10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701828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ushi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h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7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6217750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aincy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rivastav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07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4031766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b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Da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5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2183295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hrut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rswa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9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174016637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4DCFAD-9173-DF8A-DEF7-F2A5A892BC7F}"/>
              </a:ext>
            </a:extLst>
          </p:cNvPr>
          <p:cNvSpPr txBox="1"/>
          <p:nvPr/>
        </p:nvSpPr>
        <p:spPr>
          <a:xfrm>
            <a:off x="4098174" y="731519"/>
            <a:ext cx="4278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Attendance (Post-Mid Sem)</a:t>
            </a:r>
          </a:p>
        </p:txBody>
      </p:sp>
    </p:spTree>
    <p:extLst>
      <p:ext uri="{BB962C8B-B14F-4D97-AF65-F5344CB8AC3E}">
        <p14:creationId xmlns:p14="http://schemas.microsoft.com/office/powerpoint/2010/main" val="12591574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81367-C9A0-B20F-FD13-711DC134C3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45672" y="623456"/>
            <a:ext cx="9742516" cy="1039091"/>
          </a:xfrm>
        </p:spPr>
        <p:txBody>
          <a:bodyPr>
            <a:noAutofit/>
          </a:bodyPr>
          <a:lstStyle/>
          <a:p>
            <a:r>
              <a:rPr lang="en-IN" b="1" u="sng" dirty="0">
                <a:solidFill>
                  <a:srgbClr val="FF0000"/>
                </a:solidFill>
              </a:rPr>
              <a:t>Pre-Mid-Sem (Topics Covered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1A0EC1-9DBA-BA8E-AC8C-99D58580C5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2005994"/>
            <a:ext cx="9506989" cy="2541067"/>
          </a:xfrm>
        </p:spPr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Description of collision proces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Quantum Scattering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Collision cross-sec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Partial wave analysi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Scattering Matrix element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Phase-shift for repulsive and attractive potential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Calculation of Phase shift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Behaviour of phase shift and cross-section at low energi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S-wave scattering and Zero energy resonanc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rgbClr val="FF0000"/>
                </a:solidFill>
              </a:rPr>
              <a:t>Behaviour of phase shift at higher energi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079400" y="1904760"/>
              <a:ext cx="2107080" cy="3708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72200" y="1901160"/>
                <a:ext cx="2117520" cy="371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35895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AE7FC2-14B7-E01B-5A24-DE3E257272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144CA-9D3E-2F03-2CF9-373103F08E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72640" y="615143"/>
            <a:ext cx="8193578" cy="1039091"/>
          </a:xfrm>
        </p:spPr>
        <p:txBody>
          <a:bodyPr/>
          <a:lstStyle/>
          <a:p>
            <a:r>
              <a:rPr lang="en-IN" b="1" u="sng" dirty="0">
                <a:solidFill>
                  <a:srgbClr val="0070C0"/>
                </a:solidFill>
              </a:rPr>
              <a:t>Post-Mid-Sem Top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D5CAE8-04AB-DE7A-926A-A8C50A4F4C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2005994"/>
            <a:ext cx="9506989" cy="2541067"/>
          </a:xfrm>
        </p:spPr>
        <p:txBody>
          <a:bodyPr>
            <a:noAutofit/>
          </a:bodyPr>
          <a:lstStyle/>
          <a:p>
            <a:endParaRPr lang="en-IN" sz="1400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Simple Understanding of Atomic Collision and Inter- atomic potential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Recap of Phase-shift analysis for atom-atom collision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Hard-sphere scattering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Case-study: Low-energy scattering in attractive square well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Phase-shift Analysi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Resonances and its width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Energy differences between the resonanc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Scattering length and Scattering Cross-sec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Contributions from background (hard sphere), pure resonance and Interference  part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 err="1">
                <a:solidFill>
                  <a:schemeClr val="accent5">
                    <a:lumMod val="75000"/>
                  </a:schemeClr>
                </a:solidFill>
              </a:rPr>
              <a:t>Breit</a:t>
            </a: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-Wigner resonance and Fano parameteriza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Will Square well potential analysis remain valid for other general form of potential?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Phase shift and Time delay in resonanc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Some case-studies in cold atoms and Engineering Applications</a:t>
            </a:r>
            <a:endParaRPr lang="en-IN" sz="1400" b="1" dirty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94320" y="1984680"/>
              <a:ext cx="10096560" cy="4233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4600" y="1974600"/>
                <a:ext cx="10116000" cy="425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51469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697" y="2585810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Interatomic Potential: Lennard Jones Potential</a:t>
            </a:r>
            <a:br>
              <a:rPr lang="en-US" b="1" dirty="0">
                <a:solidFill>
                  <a:srgbClr val="002060"/>
                </a:solidFill>
              </a:rPr>
            </a:b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686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08701" y="3670300"/>
            <a:ext cx="3650295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Lennard Jones Potential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354638" y="4343401"/>
          <a:ext cx="5238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508000" progId="Equation.DSMT4">
                  <p:embed/>
                </p:oleObj>
              </mc:Choice>
              <mc:Fallback>
                <p:oleObj name="Equation" r:id="rId2" imgW="1790700" imgH="508000" progId="Equation.DSMT4">
                  <p:embed/>
                  <p:pic>
                    <p:nvPicPr>
                      <p:cNvPr id="5" name="Object 9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4638" y="4343401"/>
                        <a:ext cx="5238750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lennard_jones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2362201"/>
            <a:ext cx="3505200" cy="3824823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50901" y="0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Interatomic Potential: Lennard Jones Potential</a:t>
            </a:r>
            <a:br>
              <a:rPr lang="en-US" b="1" dirty="0">
                <a:solidFill>
                  <a:srgbClr val="002060"/>
                </a:solidFill>
              </a:rPr>
            </a:br>
            <a:endParaRPr lang="en-IN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611360" y="815040"/>
              <a:ext cx="7129080" cy="5633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03800" y="808560"/>
                <a:ext cx="7146360" cy="565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04444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dirty="0" err="1"/>
              <a:t>Interatomic</a:t>
            </a:r>
            <a:r>
              <a:rPr lang="en-US" dirty="0"/>
              <a:t> potential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1" y="1219200"/>
            <a:ext cx="4162425" cy="441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14"/>
          <p:cNvSpPr/>
          <p:nvPr/>
        </p:nvSpPr>
        <p:spPr>
          <a:xfrm>
            <a:off x="3886200" y="685800"/>
            <a:ext cx="685800" cy="6858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</a:p>
        </p:txBody>
      </p:sp>
      <p:sp>
        <p:nvSpPr>
          <p:cNvPr id="16" name="Oval 15"/>
          <p:cNvSpPr/>
          <p:nvPr/>
        </p:nvSpPr>
        <p:spPr>
          <a:xfrm>
            <a:off x="5816600" y="9779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267200" y="4343400"/>
            <a:ext cx="28956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99300" y="41529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5753100" y="4038600"/>
            <a:ext cx="5334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4634706" y="4025106"/>
            <a:ext cx="5334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67400" y="33528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b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760434" y="34036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5791200" y="42672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415937" y="2399211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4571206" y="2527300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823840" y="542160"/>
              <a:ext cx="4891680" cy="5730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15200" y="537120"/>
                <a:ext cx="4903560" cy="574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545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97 0.01111 C -0.01849 0.01227 -0.02422 0.02778 -0.02669 0.03333 C -0.02904 0.03889 -0.03047 0.04074 -0.03242 0.04444 C -0.03437 0.04815 -0.03581 0.05069 -0.03828 0.05555 C -0.04062 0.06042 -0.04401 0.06782 -0.04687 0.07407 C -0.04987 0.08032 -0.05247 0.08889 -0.0556 0.09259 C -0.05859 0.0963 -0.0625 0.09653 -0.0651 0.0963 C -0.06797 0.09606 -0.06992 0.09514 -0.07187 0.09074 C -0.07396 0.08634 -0.07617 0.07592 -0.07773 0.07037 C -0.0793 0.06481 -0.0806 0.06319 -0.08164 0.05741 C -0.08255 0.05162 -0.08307 0.04097 -0.08346 0.03518 C -0.08385 0.0294 -0.08346 0.02662 -0.08346 0.02222 C -0.08359 0.01782 -0.08411 0.01366 -0.08451 0.00926 C -0.0849 0.00486 -0.08555 -0.00394 -0.08542 -0.0037 C -0.08529 -0.00347 -0.08411 0.00555 -0.08346 0.01111 C -0.08281 0.01667 -0.08255 0.02245 -0.08164 0.02963 C -0.0806 0.0368 -0.07839 0.04722 -0.07773 0.0537 C -0.07708 0.06018 -0.07852 0.06366 -0.07773 0.06852 C -0.07695 0.07338 -0.07474 0.07893 -0.07292 0.08333 C -0.07109 0.08773 -0.06953 0.09282 -0.06719 0.09444 C -0.06471 0.09606 -0.06081 0.09467 -0.05846 0.09259 C -0.05599 0.09051 -0.05495 0.08588 -0.05273 0.08148 C -0.05039 0.07708 -0.04701 0.07153 -0.04492 0.06667 C -0.04297 0.0618 -0.04219 0.05579 -0.0401 0.05185 C -0.03802 0.04792 -0.03516 0.04699 -0.03242 0.04259 C -0.02969 0.03819 -0.0263 0.03148 -0.02383 0.02592 C -0.02122 0.02037 -0.01745 0.00995 -0.01797 0.01111 Z " pathEditMode="relative" rAng="0" ptsTypes="AAAAAAAAAAAAAAAAAAAAAAAAAAA"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5" y="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625 0 -0.00712 0 -0.01528 0 C -0.02344 0 -0.03906 0.0007 -0.04861 0 C -0.05816 -0.00069 -0.06372 -0.00347 -0.07222 -0.0037 C -0.08073 -0.00393 -0.09844 -0.00277 -0.1 -0.00185 C -0.10156 -0.00092 -0.08976 0.00162 -0.08195 0.00185 C -0.07413 0.00209 -0.06649 0 -0.05278 0 C -0.03906 0 -0.00625 0 0 0 Z " pathEditMode="relative" ptsTypes="aaaaaaaa">
                                      <p:cBhvr>
                                        <p:cTn id="3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21" grpId="0"/>
      <p:bldP spid="27" grpId="0"/>
      <p:bldP spid="28" grpId="0"/>
      <p:bldP spid="14" grpId="0" animBg="1"/>
      <p:bldP spid="1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 err="1"/>
              <a:t>Interatomic</a:t>
            </a:r>
            <a:r>
              <a:rPr lang="en-US" b="1" dirty="0"/>
              <a:t> potential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1" y="1219200"/>
            <a:ext cx="4162425" cy="441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14"/>
          <p:cNvSpPr/>
          <p:nvPr/>
        </p:nvSpPr>
        <p:spPr>
          <a:xfrm>
            <a:off x="3886200" y="685800"/>
            <a:ext cx="685800" cy="6858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</a:p>
        </p:txBody>
      </p:sp>
      <p:sp>
        <p:nvSpPr>
          <p:cNvPr id="16" name="Oval 15"/>
          <p:cNvSpPr/>
          <p:nvPr/>
        </p:nvSpPr>
        <p:spPr>
          <a:xfrm>
            <a:off x="5816600" y="9779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267200" y="3048000"/>
            <a:ext cx="28956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62800" y="28194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384360" y="3429000"/>
            <a:ext cx="7620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572000" y="36703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5791200" y="42672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309144" y="2285206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5024520" y="3510720"/>
              <a:ext cx="9720" cy="25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19840" y="3504240"/>
                <a:ext cx="20880" cy="3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865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-0.0039 0.00463 -0.00742 0.00926 -0.01094 0.01482 C -0.01458 0.02037 -0.0168 0.02662 -0.02174 0.03334 C -0.02669 0.04005 -0.03515 0.04885 -0.04075 0.05556 C -0.04635 0.06227 -0.05013 0.07315 -0.05573 0.07408 C -0.06133 0.075 -0.06927 0.07385 -0.07474 0.06111 C -0.08021 0.04838 -0.08437 0.01875 -0.08828 -0.00185 C -0.09206 -0.02245 -0.09596 -0.04606 -0.09765 -0.06296 C -0.09961 -0.07986 -0.09896 -0.09143 -0.09909 -0.1037 C -0.09922 -0.11597 -0.09765 -0.11875 -0.09909 -0.13703 C -0.10052 -0.15532 -0.10716 -0.20625 -0.10729 -0.21296 C -0.10729 -0.21967 -0.10247 -0.19977 -0.10052 -0.17777 C -0.09844 -0.15578 -0.09648 -0.10926 -0.09505 -0.08148 C -0.09362 -0.0537 -0.09622 -0.03518 -0.09232 -0.01111 C -0.08841 0.01297 -0.0776 0.04792 -0.072 0.06297 C -0.0664 0.07801 -0.0664 0.08357 -0.05846 0.07963 C -0.05039 0.0757 -0.04349 0.06227 -0.02448 0.03889 C -0.00547 0.01551 0.02839 -0.03819 0.05547 -0.06111 C 0.08255 -0.08402 0.10899 -0.08981 0.13828 -0.09814 C 0.16745 -0.10648 0.20664 -0.10902 0.23047 -0.11111 C 0.2543 -0.11319 0.25834 -0.11134 0.28073 -0.11111 C 0.303 -0.11088 0.29544 -0.11111 0.36472 -0.10926 C 0.43399 -0.1074 0.64154 -0.10162 0.69701 -0.1 " pathEditMode="relative" rAng="0" ptsTypes="AAAAAAAAAAAAAAAAAAAAAAA"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79" y="-6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712 0.00023 -0.01407 0.0007 -0.02223 0 C -0.03039 -0.00069 -0.03629 -0.00278 -0.04861 -0.0037 C -0.06094 -0.00463 -0.08525 -0.00486 -0.09584 -0.00555 C -0.10643 -0.00625 -0.1125 -0.01042 -0.1125 -0.00741 C -0.1125 -0.0044 -0.10348 0.01111 -0.09584 0.01296 C -0.0882 0.01482 -0.104 0.00255 -0.06667 0.0037 C -0.02934 0.00486 0.06927 0.01759 0.12777 0.02037 C 0.18628 0.02315 0.22639 0.02014 0.28472 0.02037 C 0.34305 0.0206 0.42274 0.02222 0.47777 0.02222 C 0.53281 0.02222 0.5743 0.01921 0.61527 0.02037 C 0.65625 0.02153 0.68993 0.02546 0.72361 0.02963 " pathEditMode="relative" ptsTypes="aaaaaaaaaaaA">
                                      <p:cBhvr>
                                        <p:cTn id="3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21" grpId="0"/>
      <p:bldP spid="28" grpId="0"/>
      <p:bldP spid="14" grpId="0" animBg="1"/>
      <p:bldP spid="1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/>
              <a:t>Interatomic potential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52600" y="838200"/>
            <a:ext cx="5382114" cy="5638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sp>
        <p:nvSpPr>
          <p:cNvPr id="17" name="Oval 16"/>
          <p:cNvSpPr/>
          <p:nvPr/>
        </p:nvSpPr>
        <p:spPr>
          <a:xfrm>
            <a:off x="3263900" y="5613400"/>
            <a:ext cx="609600" cy="609600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108701" y="3670300"/>
            <a:ext cx="3650295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Lennard Jones Potential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354638" y="4343401"/>
          <a:ext cx="5238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508000" progId="Equation.DSMT4">
                  <p:embed/>
                </p:oleObj>
              </mc:Choice>
              <mc:Fallback>
                <p:oleObj name="Equation" r:id="rId3" imgW="1790700" imgH="50800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4638" y="4343401"/>
                        <a:ext cx="5238750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3733800" y="6019800"/>
            <a:ext cx="1828800" cy="228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562601" y="5943600"/>
            <a:ext cx="2631811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/>
              <a:t>Nearly Parabolic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4135320" y="772920"/>
              <a:ext cx="4781160" cy="5471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28480" y="765360"/>
                <a:ext cx="4793040" cy="548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090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20</TotalTime>
  <Words>431</Words>
  <Application>Microsoft Office PowerPoint</Application>
  <PresentationFormat>Widescreen</PresentationFormat>
  <Paragraphs>13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Bahnschrift SemiBold</vt:lpstr>
      <vt:lpstr>Calibri</vt:lpstr>
      <vt:lpstr>Calibri Light</vt:lpstr>
      <vt:lpstr>Georgia</vt:lpstr>
      <vt:lpstr>Open Sans</vt:lpstr>
      <vt:lpstr>Perpetua</vt:lpstr>
      <vt:lpstr>Wingdings</vt:lpstr>
      <vt:lpstr>Office Theme</vt:lpstr>
      <vt:lpstr>Packager Shell Object</vt:lpstr>
      <vt:lpstr>Equation</vt:lpstr>
      <vt:lpstr>PowerPoint Presentation</vt:lpstr>
      <vt:lpstr>PowerPoint Presentation</vt:lpstr>
      <vt:lpstr>Pre-Mid-Sem (Topics Covered)</vt:lpstr>
      <vt:lpstr>Post-Mid-Sem Topics</vt:lpstr>
      <vt:lpstr>Interatomic Potential: Lennard Jones Potential </vt:lpstr>
      <vt:lpstr>Interatomic Potential: Lennard Jones Potential </vt:lpstr>
      <vt:lpstr>Interatomic potential</vt:lpstr>
      <vt:lpstr>Interatomic potential</vt:lpstr>
      <vt:lpstr>Interatomic potential</vt:lpstr>
      <vt:lpstr>Small Oscillations</vt:lpstr>
      <vt:lpstr>Velocity Vs. Position plot</vt:lpstr>
      <vt:lpstr>In a Quantum Scattering we expect………..</vt:lpstr>
      <vt:lpstr>PowerPoint Presentation</vt:lpstr>
      <vt:lpstr>Post-Mid-Sem Topics</vt:lpstr>
      <vt:lpstr>The general expression of phase shift without the knowledge of exact form of potential (Recap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lculation of phase shift</dc:title>
  <dc:creator>Jobin Jose</dc:creator>
  <cp:lastModifiedBy>RAGHAVAN EASWARAN</cp:lastModifiedBy>
  <cp:revision>427</cp:revision>
  <dcterms:created xsi:type="dcterms:W3CDTF">2020-10-07T07:21:12Z</dcterms:created>
  <dcterms:modified xsi:type="dcterms:W3CDTF">2024-03-04T14:31:55Z</dcterms:modified>
</cp:coreProperties>
</file>